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DA2FCF" w14:textId="77777777" w:rsidR="001600BD" w:rsidRDefault="00A22035" w:rsidP="003F00E9">
      <w:pPr>
        <w:spacing w:afterLines="50" w:after="156" w:line="360" w:lineRule="auto"/>
        <w:rPr>
          <w:rFonts w:eastAsia="黑体"/>
          <w:b/>
          <w:bCs/>
          <w:sz w:val="28"/>
        </w:rPr>
      </w:pPr>
      <w:r>
        <w:rPr>
          <w:rFonts w:eastAsia="黑体" w:hint="eastAsia"/>
          <w:b/>
          <w:bCs/>
          <w:sz w:val="28"/>
        </w:rPr>
        <w:t>实验一、</w:t>
      </w:r>
      <w:r w:rsidR="001600BD" w:rsidRPr="00A12908">
        <w:rPr>
          <w:rFonts w:eastAsia="黑体" w:hint="eastAsia"/>
          <w:b/>
          <w:bCs/>
          <w:sz w:val="28"/>
        </w:rPr>
        <w:t>MATLAB</w:t>
      </w:r>
      <w:r w:rsidR="001600BD" w:rsidRPr="00A12908">
        <w:rPr>
          <w:rFonts w:eastAsia="黑体" w:hint="eastAsia"/>
          <w:b/>
          <w:bCs/>
          <w:sz w:val="28"/>
        </w:rPr>
        <w:t>环境、基本运算、程序设计</w:t>
      </w:r>
    </w:p>
    <w:p w14:paraId="4D68C621" w14:textId="77777777" w:rsidR="001600BD" w:rsidRDefault="001600BD" w:rsidP="003F00E9">
      <w:pPr>
        <w:spacing w:afterLines="50" w:after="156" w:line="360" w:lineRule="auto"/>
        <w:rPr>
          <w:b/>
          <w:bCs/>
          <w:u w:val="single"/>
        </w:rPr>
      </w:pPr>
      <w:r>
        <w:rPr>
          <w:rFonts w:hint="eastAsia"/>
          <w:b/>
          <w:bCs/>
        </w:rPr>
        <w:t>实验时间：</w:t>
      </w:r>
      <w:r w:rsidR="00A22035">
        <w:rPr>
          <w:rFonts w:hint="eastAsia"/>
          <w:b/>
          <w:bCs/>
        </w:rPr>
        <w:t xml:space="preserve">  </w:t>
      </w:r>
      <w:r w:rsidR="008C3296">
        <w:rPr>
          <w:rFonts w:hint="eastAsia"/>
          <w:b/>
          <w:bCs/>
        </w:rPr>
        <w:t>2020-12-11</w:t>
      </w:r>
      <w:r w:rsidR="00A22035">
        <w:rPr>
          <w:rFonts w:hint="eastAsia"/>
          <w:b/>
          <w:bCs/>
        </w:rPr>
        <w:t xml:space="preserve">                  </w:t>
      </w:r>
      <w:r>
        <w:rPr>
          <w:rFonts w:hint="eastAsia"/>
          <w:b/>
          <w:bCs/>
        </w:rPr>
        <w:t>实验地点：</w:t>
      </w:r>
      <w:r w:rsidR="008C3296">
        <w:rPr>
          <w:rFonts w:hint="eastAsia"/>
          <w:b/>
          <w:bCs/>
        </w:rPr>
        <w:t>开发区校区</w:t>
      </w:r>
      <w:r w:rsidR="008C3296">
        <w:rPr>
          <w:rFonts w:hint="eastAsia"/>
          <w:b/>
          <w:bCs/>
        </w:rPr>
        <w:t>C</w:t>
      </w:r>
      <w:r w:rsidR="008C3296">
        <w:rPr>
          <w:b/>
          <w:bCs/>
        </w:rPr>
        <w:t>506</w:t>
      </w:r>
    </w:p>
    <w:p w14:paraId="4785C717" w14:textId="52911BC3" w:rsidR="001600BD" w:rsidRDefault="001600BD" w:rsidP="003F00E9">
      <w:pPr>
        <w:spacing w:afterLines="50" w:after="156" w:line="360" w:lineRule="auto"/>
        <w:rPr>
          <w:b/>
          <w:bCs/>
          <w:u w:val="single"/>
        </w:rPr>
      </w:pPr>
      <w:r>
        <w:rPr>
          <w:rFonts w:hint="eastAsia"/>
          <w:b/>
          <w:bCs/>
        </w:rPr>
        <w:t>姓名学号：</w:t>
      </w:r>
      <w:r w:rsidR="00A22035">
        <w:rPr>
          <w:rFonts w:hint="eastAsia"/>
          <w:b/>
          <w:bCs/>
        </w:rPr>
        <w:t xml:space="preserve">            </w:t>
      </w:r>
      <w:r w:rsidR="008C3296">
        <w:rPr>
          <w:b/>
          <w:bCs/>
        </w:rPr>
        <w:t xml:space="preserve"> </w:t>
      </w:r>
      <w:r>
        <w:rPr>
          <w:rFonts w:hint="eastAsia"/>
          <w:b/>
          <w:bCs/>
        </w:rPr>
        <w:t>成绩：</w:t>
      </w:r>
    </w:p>
    <w:p w14:paraId="7233A042" w14:textId="77777777" w:rsidR="001600BD" w:rsidRDefault="001600BD" w:rsidP="001600BD"/>
    <w:p w14:paraId="4197FB30" w14:textId="77777777" w:rsidR="001600BD" w:rsidRDefault="001600BD" w:rsidP="003F00E9">
      <w:pPr>
        <w:spacing w:beforeLines="50" w:before="156" w:afterLines="50" w:after="156"/>
        <w:jc w:val="left"/>
      </w:pPr>
      <w:r>
        <w:rPr>
          <w:rFonts w:hint="eastAsia"/>
          <w:b/>
        </w:rPr>
        <w:t>一、实验目的</w:t>
      </w:r>
    </w:p>
    <w:p w14:paraId="7E8C39F9" w14:textId="77777777" w:rsidR="001600BD" w:rsidRDefault="001600BD" w:rsidP="001600BD">
      <w:pPr>
        <w:pStyle w:val="a7"/>
        <w:spacing w:before="156" w:after="156" w:line="360" w:lineRule="auto"/>
        <w:ind w:leftChars="0" w:left="0"/>
        <w:jc w:val="left"/>
        <w:rPr>
          <w:u w:val="single"/>
        </w:rPr>
      </w:pPr>
      <w:r>
        <w:rPr>
          <w:u w:val="single"/>
        </w:rPr>
        <w:t xml:space="preserve"> 1</w:t>
      </w:r>
      <w:r>
        <w:rPr>
          <w:rFonts w:hint="eastAsia"/>
          <w:u w:val="single"/>
        </w:rPr>
        <w:t>、</w:t>
      </w:r>
      <w:r w:rsidRPr="00F255E4">
        <w:rPr>
          <w:rFonts w:hint="eastAsia"/>
          <w:u w:val="single"/>
        </w:rPr>
        <w:t>熟悉</w:t>
      </w:r>
      <w:r w:rsidRPr="00F255E4">
        <w:rPr>
          <w:rFonts w:hint="eastAsia"/>
          <w:u w:val="single"/>
        </w:rPr>
        <w:t>MATLAB</w:t>
      </w:r>
      <w:r w:rsidRPr="00F255E4">
        <w:rPr>
          <w:rFonts w:hint="eastAsia"/>
          <w:u w:val="single"/>
        </w:rPr>
        <w:t>开发环境</w:t>
      </w:r>
    </w:p>
    <w:p w14:paraId="649907FB" w14:textId="77777777" w:rsidR="001600BD" w:rsidRDefault="001600BD" w:rsidP="001600BD">
      <w:pPr>
        <w:pStyle w:val="a7"/>
        <w:spacing w:before="120" w:after="120" w:line="360" w:lineRule="auto"/>
        <w:ind w:leftChars="0" w:left="0"/>
        <w:jc w:val="left"/>
        <w:rPr>
          <w:u w:val="single"/>
        </w:rPr>
      </w:pPr>
      <w:r>
        <w:rPr>
          <w:u w:val="single"/>
        </w:rPr>
        <w:t>2</w:t>
      </w:r>
      <w:r>
        <w:rPr>
          <w:rFonts w:hint="eastAsia"/>
          <w:u w:val="single"/>
        </w:rPr>
        <w:t>、</w:t>
      </w:r>
      <w:r w:rsidRPr="00321105">
        <w:rPr>
          <w:rFonts w:hint="eastAsia"/>
          <w:u w:val="single"/>
        </w:rPr>
        <w:t>掌握矩阵、变量、表达式的各种基本运算</w:t>
      </w:r>
    </w:p>
    <w:p w14:paraId="5DD41235" w14:textId="77777777" w:rsidR="001600BD" w:rsidRDefault="001600BD" w:rsidP="001600BD">
      <w:pPr>
        <w:pStyle w:val="a7"/>
        <w:spacing w:before="120" w:after="120" w:line="360" w:lineRule="auto"/>
        <w:ind w:leftChars="0" w:left="0"/>
        <w:jc w:val="left"/>
        <w:rPr>
          <w:u w:val="single"/>
        </w:rPr>
      </w:pPr>
      <w:r>
        <w:rPr>
          <w:u w:val="single"/>
        </w:rPr>
        <w:t>3</w:t>
      </w:r>
      <w:r>
        <w:rPr>
          <w:rFonts w:hint="eastAsia"/>
          <w:u w:val="single"/>
        </w:rPr>
        <w:t>、会</w:t>
      </w:r>
      <w:r>
        <w:rPr>
          <w:u w:val="single"/>
        </w:rPr>
        <w:t>编写</w:t>
      </w:r>
      <w:r>
        <w:rPr>
          <w:rFonts w:hint="eastAsia"/>
          <w:u w:val="single"/>
        </w:rPr>
        <w:t>和</w:t>
      </w:r>
      <w:r>
        <w:rPr>
          <w:u w:val="single"/>
        </w:rPr>
        <w:t>使用</w:t>
      </w:r>
      <w:r>
        <w:rPr>
          <w:u w:val="single"/>
        </w:rPr>
        <w:t>M</w:t>
      </w:r>
      <w:r>
        <w:rPr>
          <w:u w:val="single"/>
        </w:rPr>
        <w:t>文件</w:t>
      </w:r>
      <w:r>
        <w:rPr>
          <w:rFonts w:hint="eastAsia"/>
          <w:u w:val="single"/>
        </w:rPr>
        <w:t>，</w:t>
      </w:r>
      <w:r>
        <w:rPr>
          <w:u w:val="single"/>
        </w:rPr>
        <w:t>熟悉程序结构</w:t>
      </w:r>
    </w:p>
    <w:p w14:paraId="2BCB55EB" w14:textId="77777777" w:rsidR="001600BD" w:rsidRDefault="001600BD" w:rsidP="001600BD">
      <w:pPr>
        <w:pStyle w:val="a7"/>
        <w:spacing w:before="120" w:after="120" w:line="360" w:lineRule="auto"/>
        <w:ind w:leftChars="0" w:left="0"/>
        <w:jc w:val="left"/>
        <w:rPr>
          <w:u w:val="single"/>
        </w:rPr>
      </w:pPr>
      <w:r>
        <w:rPr>
          <w:u w:val="single"/>
        </w:rPr>
        <w:t>4</w:t>
      </w:r>
      <w:r>
        <w:rPr>
          <w:rFonts w:hint="eastAsia"/>
          <w:u w:val="single"/>
        </w:rPr>
        <w:t>、熟悉</w:t>
      </w:r>
      <w:r>
        <w:rPr>
          <w:u w:val="single"/>
        </w:rPr>
        <w:t>基本绘图操作</w:t>
      </w:r>
    </w:p>
    <w:p w14:paraId="32ABE9F8" w14:textId="77777777" w:rsidR="001600BD" w:rsidRDefault="001600BD" w:rsidP="003F00E9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t>二、实验设备</w:t>
      </w:r>
    </w:p>
    <w:p w14:paraId="083BA185" w14:textId="77777777" w:rsidR="001600BD" w:rsidRDefault="001600BD" w:rsidP="003F00E9">
      <w:pPr>
        <w:spacing w:beforeLines="50" w:before="156" w:afterLines="50" w:after="156"/>
        <w:rPr>
          <w:b/>
        </w:rPr>
      </w:pPr>
      <w:r>
        <w:rPr>
          <w:rFonts w:hint="eastAsia"/>
          <w:bCs/>
        </w:rPr>
        <w:t>微型电子计算机，</w:t>
      </w:r>
      <w:r>
        <w:rPr>
          <w:bCs/>
        </w:rPr>
        <w:t>MATLAB</w:t>
      </w:r>
      <w:r>
        <w:rPr>
          <w:bCs/>
        </w:rPr>
        <w:t>软件</w:t>
      </w:r>
    </w:p>
    <w:p w14:paraId="72B0174C" w14:textId="77777777" w:rsidR="001600BD" w:rsidRDefault="001600BD" w:rsidP="003F00E9">
      <w:pPr>
        <w:spacing w:beforeLines="50" w:before="156" w:afterLines="50" w:after="156"/>
      </w:pPr>
      <w:r>
        <w:rPr>
          <w:rFonts w:hint="eastAsia"/>
          <w:b/>
        </w:rPr>
        <w:t>三、预习要求及思考题</w:t>
      </w:r>
    </w:p>
    <w:p w14:paraId="687AB059" w14:textId="77777777" w:rsidR="001600BD" w:rsidRDefault="001600BD" w:rsidP="001600BD">
      <w:r>
        <w:rPr>
          <w:rFonts w:hint="eastAsia"/>
        </w:rPr>
        <w:t>1</w:t>
      </w:r>
      <w:r>
        <w:rPr>
          <w:rFonts w:hint="eastAsia"/>
        </w:rPr>
        <w:t>、熟悉</w:t>
      </w:r>
      <w:r>
        <w:t>MATLAB</w:t>
      </w:r>
      <w:r>
        <w:t>基本界面；</w:t>
      </w:r>
    </w:p>
    <w:p w14:paraId="45CC3C58" w14:textId="77777777" w:rsidR="001600BD" w:rsidRDefault="001600BD" w:rsidP="001600BD">
      <w:r>
        <w:t>2</w:t>
      </w:r>
      <w:r>
        <w:rPr>
          <w:rFonts w:hint="eastAsia"/>
        </w:rPr>
        <w:t>、</w:t>
      </w:r>
      <w:r>
        <w:t>熟悉基本的矩阵理论</w:t>
      </w:r>
      <w:r>
        <w:rPr>
          <w:rFonts w:hint="eastAsia"/>
        </w:rPr>
        <w:t>；</w:t>
      </w:r>
    </w:p>
    <w:p w14:paraId="4733D908" w14:textId="77777777" w:rsidR="001600BD" w:rsidRDefault="001600BD" w:rsidP="001600BD">
      <w:r>
        <w:rPr>
          <w:rFonts w:hint="eastAsia"/>
        </w:rPr>
        <w:t>3</w:t>
      </w:r>
      <w:r>
        <w:rPr>
          <w:rFonts w:hint="eastAsia"/>
        </w:rPr>
        <w:t>、熟悉基本语言；</w:t>
      </w:r>
    </w:p>
    <w:p w14:paraId="2B19D250" w14:textId="77777777" w:rsidR="001600BD" w:rsidRDefault="001600BD" w:rsidP="001600BD">
      <w:r>
        <w:rPr>
          <w:rFonts w:hint="eastAsia"/>
        </w:rPr>
        <w:t>4</w:t>
      </w:r>
      <w:r>
        <w:rPr>
          <w:rFonts w:hint="eastAsia"/>
        </w:rPr>
        <w:t>、熟悉</w:t>
      </w:r>
      <w:r>
        <w:rPr>
          <w:rFonts w:hint="eastAsia"/>
        </w:rPr>
        <w:t>M</w:t>
      </w:r>
      <w:r>
        <w:rPr>
          <w:rFonts w:hint="eastAsia"/>
        </w:rPr>
        <w:t>文件编写；</w:t>
      </w:r>
    </w:p>
    <w:p w14:paraId="18A608B4" w14:textId="77777777" w:rsidR="001600BD" w:rsidRPr="00176179" w:rsidRDefault="001600BD" w:rsidP="001600BD">
      <w:r>
        <w:rPr>
          <w:rFonts w:hint="eastAsia"/>
        </w:rPr>
        <w:t>5</w:t>
      </w:r>
      <w:r>
        <w:rPr>
          <w:rFonts w:hint="eastAsia"/>
        </w:rPr>
        <w:t>、熟悉画图操作。</w:t>
      </w:r>
    </w:p>
    <w:p w14:paraId="34A8995D" w14:textId="77777777" w:rsidR="001600BD" w:rsidRPr="00321105" w:rsidRDefault="001600BD" w:rsidP="001600BD"/>
    <w:p w14:paraId="43105290" w14:textId="77777777" w:rsidR="001600BD" w:rsidRDefault="001600BD" w:rsidP="003F00E9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t>四、讲授</w:t>
      </w:r>
      <w:r>
        <w:rPr>
          <w:b/>
          <w:bCs/>
        </w:rPr>
        <w:t>内容</w:t>
      </w:r>
    </w:p>
    <w:p w14:paraId="643C269E" w14:textId="77777777" w:rsidR="001600BD" w:rsidRDefault="001600BD" w:rsidP="003F00E9">
      <w:pPr>
        <w:spacing w:afterLines="50" w:after="156"/>
      </w:pPr>
      <w:r>
        <w:rPr>
          <w:rFonts w:hint="eastAsia"/>
        </w:rPr>
        <w:t>1</w:t>
      </w:r>
      <w:r>
        <w:rPr>
          <w:rFonts w:hint="eastAsia"/>
        </w:rPr>
        <w:t>、讲授</w:t>
      </w:r>
      <w:r>
        <w:t>建立矩阵，数组，矩阵运算</w:t>
      </w:r>
      <w:r>
        <w:rPr>
          <w:rFonts w:hint="eastAsia"/>
        </w:rPr>
        <w:t>，</w:t>
      </w:r>
      <w:r>
        <w:t>数学函数的基本原理</w:t>
      </w:r>
      <w:r>
        <w:rPr>
          <w:rFonts w:hint="eastAsia"/>
        </w:rPr>
        <w:t>；</w:t>
      </w:r>
    </w:p>
    <w:p w14:paraId="72A26019" w14:textId="77777777" w:rsidR="001600BD" w:rsidRDefault="001600BD" w:rsidP="003F00E9">
      <w:pPr>
        <w:spacing w:afterLines="50" w:after="156"/>
      </w:pPr>
      <w:r>
        <w:t>2</w:t>
      </w:r>
      <w:r>
        <w:rPr>
          <w:rFonts w:hint="eastAsia"/>
        </w:rPr>
        <w:t>、</w:t>
      </w:r>
      <w:r>
        <w:t>讲授基本编程的方法；</w:t>
      </w:r>
    </w:p>
    <w:p w14:paraId="5A4DA414" w14:textId="77777777" w:rsidR="001600BD" w:rsidRPr="001F3F8E" w:rsidRDefault="001600BD" w:rsidP="003F00E9">
      <w:pPr>
        <w:spacing w:afterLines="50" w:after="156"/>
        <w:rPr>
          <w:rFonts w:ascii="宋体" w:hAnsi="宋体"/>
          <w:szCs w:val="21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讲授基本的绘图操作。</w:t>
      </w:r>
    </w:p>
    <w:p w14:paraId="6F9C7CFD" w14:textId="77777777" w:rsidR="001600BD" w:rsidRDefault="001600BD" w:rsidP="003F00E9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t>五、实验内容</w:t>
      </w:r>
    </w:p>
    <w:p w14:paraId="6173DB10" w14:textId="77777777" w:rsidR="001600BD" w:rsidRDefault="001600BD" w:rsidP="003F00E9">
      <w:pPr>
        <w:spacing w:beforeLines="50" w:before="156" w:afterLines="50" w:after="156"/>
        <w:outlineLvl w:val="0"/>
      </w:pPr>
      <w:r w:rsidRPr="005C377C">
        <w:rPr>
          <w:rFonts w:hint="eastAsia"/>
        </w:rPr>
        <w:t>1</w:t>
      </w:r>
      <w:r w:rsidRPr="005C377C">
        <w:rPr>
          <w:rFonts w:hint="eastAsia"/>
        </w:rPr>
        <w:t>、</w:t>
      </w:r>
      <w:r w:rsidRPr="005C377C">
        <w:t>建立</w:t>
      </w:r>
      <w:r>
        <w:rPr>
          <w:rFonts w:hint="eastAsia"/>
        </w:rPr>
        <w:t>3x3</w:t>
      </w:r>
      <w:r>
        <w:rPr>
          <w:rFonts w:hint="eastAsia"/>
        </w:rPr>
        <w:t>矩阵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 5 6</m:t>
                </m:r>
              </m:e>
              <m:e>
                <m:r>
                  <w:rPr>
                    <w:rFonts w:ascii="Cambria Math" w:hAnsi="Cambria Math"/>
                  </w:rPr>
                  <m:t>1 2 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7 8 9</m:t>
                </m:r>
              </m:e>
            </m:eqArr>
          </m:e>
        </m:d>
      </m:oMath>
      <w:r>
        <w:rPr>
          <w:rFonts w:hint="eastAsia"/>
        </w:rPr>
        <w:t>，</w:t>
      </w:r>
      <w:r>
        <w:t>赋予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t>对该矩阵沿</w:t>
      </w:r>
      <w:r>
        <w:rPr>
          <w:rFonts w:hint="eastAsia"/>
        </w:rPr>
        <w:t>第二行</w:t>
      </w:r>
      <w:r>
        <w:t>翻转得到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t>手算</w:t>
      </w:r>
      <w:r>
        <w:rPr>
          <w:rFonts w:hint="eastAsia"/>
        </w:rPr>
        <w:t>c=a</w:t>
      </w:r>
      <w:r>
        <w:t>*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d=a.*</w:t>
      </w:r>
      <w:r>
        <w:t>b</w:t>
      </w:r>
      <w:r>
        <w:rPr>
          <w:rFonts w:hint="eastAsia"/>
        </w:rPr>
        <w:t>，</w:t>
      </w:r>
      <w:r>
        <w:t>用</w:t>
      </w:r>
      <w:r>
        <w:rPr>
          <w:rFonts w:hint="eastAsia"/>
        </w:rPr>
        <w:t>M</w:t>
      </w:r>
      <w:r>
        <w:t>ATLAB</w:t>
      </w:r>
      <w:r>
        <w:t>进行验算</w:t>
      </w:r>
      <w:r>
        <w:rPr>
          <w:rFonts w:hint="eastAsia"/>
        </w:rPr>
        <w:t>，并</w:t>
      </w:r>
      <w:r>
        <w:t>简要写成二者有何区别</w:t>
      </w:r>
      <w:r>
        <w:rPr>
          <w:rFonts w:hint="eastAsia"/>
        </w:rPr>
        <w:t>；</w:t>
      </w:r>
    </w:p>
    <w:p w14:paraId="34A7D70B" w14:textId="77777777" w:rsidR="001600BD" w:rsidRDefault="004E2FB2" w:rsidP="003F00E9">
      <w:pPr>
        <w:spacing w:beforeLines="50" w:before="156" w:afterLines="50" w:after="156"/>
        <w:outlineLvl w:val="0"/>
      </w:pPr>
      <w:r>
        <w:t>2</w:t>
      </w:r>
      <w:r w:rsidR="001600BD">
        <w:rPr>
          <w:rFonts w:hint="eastAsia"/>
        </w:rPr>
        <w:t>、</w:t>
      </w:r>
      <w:r w:rsidR="001600BD">
        <w:t>计算</w:t>
      </w:r>
      <w:r w:rsidR="00BE150E">
        <w:t>3</w:t>
      </w:r>
      <w:r w:rsidR="001600BD">
        <w:rPr>
          <w:rFonts w:hint="eastAsia"/>
        </w:rPr>
        <w:t>0</w:t>
      </w:r>
      <w:r w:rsidR="001600BD">
        <w:rPr>
          <w:rFonts w:ascii="宋体" w:hAnsi="宋体" w:hint="eastAsia"/>
        </w:rPr>
        <w:t>°</w:t>
      </w:r>
      <w:r w:rsidR="001600BD">
        <w:rPr>
          <w:rFonts w:hint="eastAsia"/>
        </w:rPr>
        <w:t>的</w:t>
      </w:r>
      <w:r w:rsidR="001600BD">
        <w:t>正弦，余弦值，并</w:t>
      </w:r>
      <w:r w:rsidR="001600BD">
        <w:rPr>
          <w:rFonts w:hint="eastAsia"/>
        </w:rPr>
        <w:t>写出</w:t>
      </w:r>
      <w:r w:rsidR="001600BD">
        <w:rPr>
          <w:rFonts w:hint="eastAsia"/>
        </w:rPr>
        <w:t>sin</w:t>
      </w:r>
      <w:r w:rsidR="001600BD" w:rsidRPr="00743F77">
        <w:rPr>
          <w:rFonts w:hint="eastAsia"/>
          <w:vertAlign w:val="superscript"/>
        </w:rPr>
        <w:t>2</w:t>
      </w:r>
      <w:r w:rsidR="001600BD">
        <w:rPr>
          <w:rFonts w:hint="eastAsia"/>
        </w:rPr>
        <w:t>+cos</w:t>
      </w:r>
      <w:r w:rsidR="001600BD" w:rsidRPr="00743F77">
        <w:rPr>
          <w:rFonts w:hint="eastAsia"/>
          <w:vertAlign w:val="superscript"/>
        </w:rPr>
        <w:t>2</w:t>
      </w:r>
      <w:r w:rsidR="001600BD">
        <w:rPr>
          <w:rFonts w:hint="eastAsia"/>
        </w:rPr>
        <w:t>的</w:t>
      </w:r>
      <w:r w:rsidR="001600BD">
        <w:t>计算表达式和结果；</w:t>
      </w:r>
    </w:p>
    <w:p w14:paraId="25F19FDB" w14:textId="77777777" w:rsidR="001600BD" w:rsidRDefault="004E2FB2" w:rsidP="003F00E9">
      <w:pPr>
        <w:spacing w:beforeLines="50" w:before="156" w:afterLines="50" w:after="156"/>
        <w:outlineLvl w:val="0"/>
      </w:pPr>
      <w:r>
        <w:t>3</w:t>
      </w:r>
      <w:r w:rsidR="001600BD">
        <w:rPr>
          <w:rFonts w:hint="eastAsia"/>
        </w:rPr>
        <w:t>、</w:t>
      </w:r>
      <w:r w:rsidR="001600BD">
        <w:t>编写</w:t>
      </w:r>
      <w:r w:rsidR="001600BD">
        <w:t>M</w:t>
      </w:r>
      <w:r w:rsidR="001600BD">
        <w:rPr>
          <w:rFonts w:hint="eastAsia"/>
        </w:rPr>
        <w:t>脚本</w:t>
      </w:r>
      <w:r w:rsidR="001600BD">
        <w:t>文件，定义下列分段函数，并分别求出当（</w:t>
      </w:r>
      <w:r w:rsidR="001600BD">
        <w:rPr>
          <w:rFonts w:hint="eastAsia"/>
        </w:rPr>
        <w:t>x1=1,x2=0.5</w:t>
      </w:r>
      <w:r w:rsidR="001600BD">
        <w:t>）</w:t>
      </w:r>
      <w:r w:rsidR="001600BD">
        <w:rPr>
          <w:rFonts w:hint="eastAsia"/>
        </w:rPr>
        <w:t>、</w:t>
      </w:r>
      <w:r w:rsidR="001600BD">
        <w:t>（</w:t>
      </w:r>
      <w:r w:rsidR="001600BD">
        <w:rPr>
          <w:rFonts w:hint="eastAsia"/>
        </w:rPr>
        <w:t>x1=</w:t>
      </w:r>
      <w:r w:rsidR="001600BD">
        <w:t>-</w:t>
      </w:r>
      <w:r w:rsidR="001600BD">
        <w:rPr>
          <w:rFonts w:hint="eastAsia"/>
        </w:rPr>
        <w:t>1,x2=0</w:t>
      </w:r>
      <w:r w:rsidR="001600BD">
        <w:t>）</w:t>
      </w:r>
      <w:r w:rsidR="001600BD">
        <w:rPr>
          <w:rFonts w:hint="eastAsia"/>
        </w:rPr>
        <w:t>、</w:t>
      </w:r>
      <w:r w:rsidR="001600BD">
        <w:t>（</w:t>
      </w:r>
      <w:r w:rsidR="001600BD">
        <w:rPr>
          <w:rFonts w:hint="eastAsia"/>
        </w:rPr>
        <w:t>x1=</w:t>
      </w:r>
      <w:r w:rsidR="001600BD">
        <w:t>0</w:t>
      </w:r>
      <w:r w:rsidR="001600BD">
        <w:rPr>
          <w:rFonts w:hint="eastAsia"/>
        </w:rPr>
        <w:t>,x2=</w:t>
      </w:r>
      <w:r w:rsidR="001600BD">
        <w:t>-</w:t>
      </w:r>
      <w:r w:rsidR="001600BD">
        <w:rPr>
          <w:rFonts w:hint="eastAsia"/>
        </w:rPr>
        <w:t>0.5</w:t>
      </w:r>
      <w:r w:rsidR="001600BD">
        <w:t>）</w:t>
      </w:r>
      <w:r w:rsidR="001600BD">
        <w:rPr>
          <w:rFonts w:hint="eastAsia"/>
        </w:rPr>
        <w:t>时</w:t>
      </w:r>
      <w:r w:rsidR="001600BD">
        <w:t>的函数值；</w:t>
      </w:r>
    </w:p>
    <w:p w14:paraId="418E6CC0" w14:textId="77777777" w:rsidR="001600BD" w:rsidRDefault="001600BD" w:rsidP="003F00E9">
      <w:pPr>
        <w:spacing w:beforeLines="50" w:before="156" w:afterLines="50" w:after="156"/>
        <w:outlineLvl w:val="0"/>
      </w:pPr>
      <w:r w:rsidRPr="003B2229">
        <w:rPr>
          <w:position w:val="-4"/>
        </w:rPr>
        <w:object w:dxaOrig="180" w:dyaOrig="279" w14:anchorId="30051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6" o:title=""/>
          </v:shape>
          <o:OLEObject Type="Embed" ProgID="Equation.DSMT4" ShapeID="_x0000_i1025" DrawAspect="Content" ObjectID="_1729459590" r:id="rId7"/>
        </w:object>
      </w:r>
      <w:r w:rsidR="00FA5481" w:rsidRPr="00954B44">
        <w:rPr>
          <w:position w:val="-62"/>
        </w:rPr>
        <w:object w:dxaOrig="5140" w:dyaOrig="1359" w14:anchorId="4E3228DA">
          <v:shape id="_x0000_i1026" type="#_x0000_t75" style="width:256.2pt;height:67.2pt" o:ole="">
            <v:imagedata r:id="rId8" o:title=""/>
          </v:shape>
          <o:OLEObject Type="Embed" ProgID="Equation.DSMT4" ShapeID="_x0000_i1026" DrawAspect="Content" ObjectID="_1729459591" r:id="rId9"/>
        </w:object>
      </w:r>
    </w:p>
    <w:p w14:paraId="0FEED393" w14:textId="77777777" w:rsidR="001600BD" w:rsidRDefault="004E2FB2" w:rsidP="003F00E9">
      <w:pPr>
        <w:spacing w:beforeLines="50" w:before="156" w:afterLines="50" w:after="156"/>
        <w:outlineLvl w:val="0"/>
      </w:pPr>
      <w:r>
        <w:t>4</w:t>
      </w:r>
      <w:r w:rsidR="001600BD">
        <w:rPr>
          <w:rFonts w:hint="eastAsia"/>
        </w:rPr>
        <w:t>、编写</w:t>
      </w:r>
      <w:r w:rsidR="001600BD">
        <w:t>M</w:t>
      </w:r>
      <w:r w:rsidR="001600BD">
        <w:t>脚本文件，根据</w:t>
      </w:r>
      <w:r w:rsidR="001600BD" w:rsidRPr="00954B44">
        <w:rPr>
          <w:position w:val="-24"/>
        </w:rPr>
        <w:object w:dxaOrig="2400" w:dyaOrig="620" w14:anchorId="75560A1C">
          <v:shape id="_x0000_i1027" type="#_x0000_t75" style="width:120pt;height:31.2pt" o:ole="">
            <v:imagedata r:id="rId10" o:title=""/>
          </v:shape>
          <o:OLEObject Type="Embed" ProgID="Equation.DSMT4" ShapeID="_x0000_i1027" DrawAspect="Content" ObjectID="_1729459592" r:id="rId11"/>
        </w:object>
      </w:r>
      <w:r w:rsidR="001600BD">
        <w:rPr>
          <w:rFonts w:hint="eastAsia"/>
        </w:rPr>
        <w:t>，求</w:t>
      </w:r>
      <w:r w:rsidR="00B12E89">
        <w:rPr>
          <w:rFonts w:hint="eastAsia"/>
        </w:rPr>
        <w:t>y&lt;4</w:t>
      </w:r>
      <w:r w:rsidR="001600BD">
        <w:rPr>
          <w:rFonts w:hint="eastAsia"/>
        </w:rPr>
        <w:t>时</w:t>
      </w:r>
      <w:r w:rsidR="001600BD">
        <w:t>的最大</w:t>
      </w:r>
      <w:r w:rsidR="001600BD">
        <w:rPr>
          <w:rFonts w:hint="eastAsia"/>
        </w:rPr>
        <w:t>n</w:t>
      </w:r>
      <w:r w:rsidR="001600BD">
        <w:rPr>
          <w:rFonts w:hint="eastAsia"/>
        </w:rPr>
        <w:t>值及</w:t>
      </w:r>
      <w:r w:rsidR="001600BD">
        <w:t>此时对应的</w:t>
      </w:r>
      <w:r w:rsidR="001600BD">
        <w:rPr>
          <w:rFonts w:hint="eastAsia"/>
        </w:rPr>
        <w:t>y</w:t>
      </w:r>
      <w:r w:rsidR="001600BD">
        <w:rPr>
          <w:rFonts w:hint="eastAsia"/>
        </w:rPr>
        <w:t>值；</w:t>
      </w:r>
    </w:p>
    <w:p w14:paraId="58376F5D" w14:textId="77777777" w:rsidR="001600BD" w:rsidRDefault="004E2FB2" w:rsidP="003F00E9">
      <w:pPr>
        <w:spacing w:beforeLines="50" w:before="156" w:afterLines="50" w:after="156"/>
        <w:outlineLvl w:val="0"/>
      </w:pPr>
      <w:r>
        <w:rPr>
          <w:rFonts w:hint="eastAsia"/>
        </w:rPr>
        <w:t>5</w:t>
      </w:r>
      <w:r w:rsidR="001600BD">
        <w:rPr>
          <w:rFonts w:hint="eastAsia"/>
        </w:rPr>
        <w:t>、</w:t>
      </w:r>
      <w:r w:rsidR="009C411C">
        <w:rPr>
          <w:rFonts w:hint="eastAsia"/>
        </w:rPr>
        <w:t>绘图</w:t>
      </w:r>
      <w:r w:rsidR="009C411C">
        <w:t>——</w:t>
      </w:r>
      <w:r w:rsidR="009C411C">
        <w:rPr>
          <w:rFonts w:hint="eastAsia"/>
        </w:rPr>
        <w:t>三角函数</w:t>
      </w:r>
    </w:p>
    <w:p w14:paraId="61B82F21" w14:textId="77777777" w:rsidR="001600BD" w:rsidRDefault="003F00E9" w:rsidP="003F00E9">
      <w:pPr>
        <w:spacing w:beforeLines="50" w:before="156" w:afterLines="50" w:after="156"/>
        <w:outlineLvl w:val="0"/>
      </w:pPr>
      <w:r>
        <w:rPr>
          <w:rFonts w:hint="eastAsia"/>
        </w:rPr>
        <w:t xml:space="preserve">(1) </w:t>
      </w:r>
      <w:r>
        <w:rPr>
          <w:rFonts w:hint="eastAsia"/>
        </w:rPr>
        <w:t>将</w:t>
      </w:r>
      <w:r>
        <w:rPr>
          <w:rFonts w:hint="eastAsia"/>
        </w:rPr>
        <w:t>0~360</w:t>
      </w:r>
      <w:r w:rsidR="00B074AB">
        <w:rPr>
          <w:rFonts w:hint="eastAsia"/>
        </w:rPr>
        <w:t>角度</w:t>
      </w:r>
      <w:r>
        <w:rPr>
          <w:rFonts w:hint="eastAsia"/>
        </w:rPr>
        <w:t>形成</w:t>
      </w:r>
      <w:r>
        <w:rPr>
          <w:rFonts w:hint="eastAsia"/>
        </w:rPr>
        <w:t>100</w:t>
      </w:r>
      <w:r>
        <w:rPr>
          <w:rFonts w:hint="eastAsia"/>
        </w:rPr>
        <w:t>等分，</w:t>
      </w:r>
      <w:r w:rsidR="00B074AB">
        <w:rPr>
          <w:rFonts w:hint="eastAsia"/>
        </w:rPr>
        <w:t>之后</w:t>
      </w:r>
      <w:r>
        <w:rPr>
          <w:rFonts w:hint="eastAsia"/>
        </w:rPr>
        <w:t>绘制下图</w:t>
      </w:r>
      <w:r w:rsidR="00014D15">
        <w:rPr>
          <w:rFonts w:hint="eastAsia"/>
        </w:rPr>
        <w:t>，要求写成源程序及输出结果</w:t>
      </w:r>
    </w:p>
    <w:p w14:paraId="71F4F7DA" w14:textId="77777777" w:rsidR="00014D15" w:rsidRDefault="00014D15" w:rsidP="003F00E9">
      <w:pPr>
        <w:spacing w:beforeLines="50" w:before="156" w:afterLines="50" w:after="156"/>
        <w:outlineLvl w:val="0"/>
      </w:pPr>
      <w:r>
        <w:rPr>
          <w:noProof/>
        </w:rPr>
        <w:drawing>
          <wp:inline distT="0" distB="0" distL="0" distR="0" wp14:anchorId="00CEC8FD" wp14:editId="18014C48">
            <wp:extent cx="4895850" cy="395287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D5517E" w14:textId="77777777" w:rsidR="004F115D" w:rsidRDefault="004F115D" w:rsidP="003F00E9">
      <w:pPr>
        <w:spacing w:beforeLines="50" w:before="156" w:afterLines="50" w:after="156"/>
        <w:outlineLvl w:val="0"/>
      </w:pPr>
    </w:p>
    <w:p w14:paraId="5BA42CCF" w14:textId="77777777" w:rsidR="004F115D" w:rsidRDefault="004F115D" w:rsidP="003F00E9">
      <w:pPr>
        <w:spacing w:beforeLines="50" w:before="156" w:afterLines="50" w:after="156"/>
        <w:outlineLvl w:val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将</w:t>
      </w:r>
      <w:r>
        <w:rPr>
          <w:rFonts w:hint="eastAsia"/>
        </w:rPr>
        <w:t>0~360</w:t>
      </w:r>
      <w:r>
        <w:rPr>
          <w:rFonts w:hint="eastAsia"/>
        </w:rPr>
        <w:t>角度形成</w:t>
      </w:r>
      <w:r>
        <w:rPr>
          <w:rFonts w:hint="eastAsia"/>
        </w:rPr>
        <w:t>100</w:t>
      </w:r>
      <w:r>
        <w:rPr>
          <w:rFonts w:hint="eastAsia"/>
        </w:rPr>
        <w:t>等分，之后绘制下图，要求写成源程序及输出结果</w:t>
      </w:r>
    </w:p>
    <w:p w14:paraId="4457D977" w14:textId="77777777" w:rsidR="001600BD" w:rsidRDefault="00C77B04" w:rsidP="003F00E9">
      <w:pPr>
        <w:spacing w:beforeLines="50" w:before="156" w:afterLines="50" w:after="156"/>
        <w:outlineLvl w:val="0"/>
      </w:pPr>
      <w:r>
        <w:rPr>
          <w:noProof/>
        </w:rPr>
        <w:lastRenderedPageBreak/>
        <w:drawing>
          <wp:inline distT="0" distB="0" distL="0" distR="0" wp14:anchorId="04D82CBE" wp14:editId="7439380B">
            <wp:extent cx="4657725" cy="3743325"/>
            <wp:effectExtent l="1905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3E8304" w14:textId="77777777" w:rsidR="00942106" w:rsidRDefault="00942106" w:rsidP="003F00E9">
      <w:pPr>
        <w:spacing w:beforeLines="50" w:before="156" w:afterLines="50" w:after="156"/>
        <w:outlineLvl w:val="0"/>
      </w:pPr>
    </w:p>
    <w:p w14:paraId="6E353A05" w14:textId="77777777" w:rsidR="009C411C" w:rsidRDefault="009C411C" w:rsidP="00942106">
      <w:pPr>
        <w:spacing w:beforeLines="50" w:before="156" w:afterLines="50" w:after="156"/>
        <w:outlineLvl w:val="0"/>
      </w:pPr>
      <w:r>
        <w:t>6</w:t>
      </w:r>
      <w:r>
        <w:rPr>
          <w:rFonts w:hint="eastAsia"/>
        </w:rPr>
        <w:t>、绘图</w:t>
      </w:r>
      <w:r>
        <w:t>——</w:t>
      </w:r>
      <w:r w:rsidR="007C4861">
        <w:rPr>
          <w:rFonts w:hint="eastAsia"/>
        </w:rPr>
        <w:t>柱状</w:t>
      </w:r>
      <w:r w:rsidR="007C4861">
        <w:t>误差图</w:t>
      </w:r>
    </w:p>
    <w:p w14:paraId="0AFFBE8A" w14:textId="77777777" w:rsidR="00D20AF0" w:rsidRDefault="009C411C" w:rsidP="00942106">
      <w:pPr>
        <w:spacing w:beforeLines="50" w:before="156" w:afterLines="50" w:after="156"/>
        <w:outlineLvl w:val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42106">
        <w:t xml:space="preserve">x = </w:t>
      </w:r>
      <w:r w:rsidR="004E2FB2">
        <w:rPr>
          <w:rFonts w:hint="eastAsia"/>
        </w:rPr>
        <w:t>1~10</w:t>
      </w:r>
      <w:r w:rsidR="002A0AEE">
        <w:rPr>
          <w:rFonts w:hint="eastAsia"/>
        </w:rPr>
        <w:t>，</w:t>
      </w:r>
      <w:r w:rsidR="00D20AF0">
        <w:rPr>
          <w:rFonts w:hint="eastAsia"/>
        </w:rPr>
        <w:t>y=</w:t>
      </w:r>
      <w:r w:rsidR="002A0AEE">
        <w:rPr>
          <w:rFonts w:hint="eastAsia"/>
        </w:rPr>
        <w:t>2~11</w:t>
      </w:r>
      <w:r w:rsidR="002A0AEE">
        <w:rPr>
          <w:rFonts w:hint="eastAsia"/>
        </w:rPr>
        <w:t>，误差</w:t>
      </w:r>
      <w:r w:rsidR="004E2FB2">
        <w:rPr>
          <w:rFonts w:hint="eastAsia"/>
        </w:rPr>
        <w:t>0.2,0.4,0.6....2</w:t>
      </w:r>
      <w:r w:rsidR="00C529A7">
        <w:rPr>
          <w:rFonts w:hint="eastAsia"/>
        </w:rPr>
        <w:t>，形成</w:t>
      </w:r>
      <w:r w:rsidR="004E2FB2">
        <w:rPr>
          <w:rFonts w:hint="eastAsia"/>
        </w:rPr>
        <w:t>类似</w:t>
      </w:r>
      <w:r w:rsidR="00C529A7">
        <w:rPr>
          <w:rFonts w:hint="eastAsia"/>
        </w:rPr>
        <w:t>下图，要求写成源程序及输出结果</w:t>
      </w:r>
    </w:p>
    <w:p w14:paraId="103D7D31" w14:textId="77777777" w:rsidR="002A0AEE" w:rsidRPr="002A0AEE" w:rsidRDefault="002A0AEE" w:rsidP="00942106">
      <w:pPr>
        <w:spacing w:beforeLines="50" w:before="156" w:afterLines="50" w:after="156"/>
        <w:outlineLvl w:val="0"/>
      </w:pPr>
      <w:r>
        <w:rPr>
          <w:noProof/>
        </w:rPr>
        <w:drawing>
          <wp:inline distT="0" distB="0" distL="0" distR="0" wp14:anchorId="5227FD56" wp14:editId="632EADB9">
            <wp:extent cx="4467225" cy="3629025"/>
            <wp:effectExtent l="1905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F8781A" w14:textId="77777777" w:rsidR="001600BD" w:rsidRPr="00AA7273" w:rsidRDefault="001600BD" w:rsidP="003F00E9">
      <w:pPr>
        <w:spacing w:beforeLines="50" w:before="156" w:afterLines="50" w:after="156"/>
        <w:outlineLvl w:val="0"/>
      </w:pPr>
    </w:p>
    <w:p w14:paraId="542432DE" w14:textId="77777777" w:rsidR="00A91DD5" w:rsidRDefault="001600BD" w:rsidP="006A3DF2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lastRenderedPageBreak/>
        <w:t>六、实验数据与结果记录</w:t>
      </w:r>
    </w:p>
    <w:p w14:paraId="0BC05C0C" w14:textId="77777777" w:rsidR="008C3296" w:rsidRPr="008C3296" w:rsidRDefault="008C3296" w:rsidP="008C3296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第一题：</w:t>
      </w:r>
    </w:p>
    <w:p w14:paraId="6D97F353" w14:textId="77777777" w:rsidR="008C3296" w:rsidRPr="008C3296" w:rsidRDefault="008C3296" w:rsidP="008C3296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命令行：</w:t>
      </w:r>
    </w:p>
    <w:p w14:paraId="795EB57A" w14:textId="77777777" w:rsidR="008C3296" w:rsidRDefault="008C3296" w:rsidP="008C3296">
      <w:r>
        <w:t>&gt;&gt; a=[4 5 6;1 2 3; 7 8 9]</w:t>
      </w:r>
    </w:p>
    <w:p w14:paraId="4165131D" w14:textId="77777777" w:rsidR="008C3296" w:rsidRDefault="008C3296" w:rsidP="008C3296">
      <w:r>
        <w:t>a =</w:t>
      </w:r>
    </w:p>
    <w:p w14:paraId="5D9B1ADF" w14:textId="77777777" w:rsidR="008C3296" w:rsidRDefault="008C3296" w:rsidP="008C3296">
      <w:r>
        <w:t xml:space="preserve">     4     5     6</w:t>
      </w:r>
    </w:p>
    <w:p w14:paraId="2262C6F6" w14:textId="77777777" w:rsidR="008C3296" w:rsidRDefault="008C3296" w:rsidP="008C3296">
      <w:r>
        <w:t xml:space="preserve">     1     2     3</w:t>
      </w:r>
    </w:p>
    <w:p w14:paraId="42779F10" w14:textId="77777777" w:rsidR="008C3296" w:rsidRDefault="008C3296" w:rsidP="008C3296">
      <w:r>
        <w:t xml:space="preserve">     7     8     9</w:t>
      </w:r>
    </w:p>
    <w:p w14:paraId="021DFE89" w14:textId="77777777" w:rsidR="008C3296" w:rsidRDefault="008C3296" w:rsidP="008C3296">
      <w:r>
        <w:t>&gt;&gt; b=</w:t>
      </w:r>
      <w:proofErr w:type="spellStart"/>
      <w:r>
        <w:t>flipud</w:t>
      </w:r>
      <w:proofErr w:type="spellEnd"/>
      <w:r>
        <w:t>(a);</w:t>
      </w:r>
    </w:p>
    <w:p w14:paraId="53BA7974" w14:textId="77777777" w:rsidR="008C3296" w:rsidRDefault="008C3296" w:rsidP="008C3296">
      <w:r>
        <w:t>&gt;&gt; c=a*b;</w:t>
      </w:r>
    </w:p>
    <w:p w14:paraId="33D22D03" w14:textId="77777777" w:rsidR="008C3296" w:rsidRDefault="008C3296" w:rsidP="008C3296">
      <w:r>
        <w:t>&gt;&gt; d=a.*b;</w:t>
      </w:r>
    </w:p>
    <w:p w14:paraId="21159CB7" w14:textId="77777777" w:rsidR="008C3296" w:rsidRPr="008C3296" w:rsidRDefault="008C3296" w:rsidP="008C3296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结果：</w:t>
      </w:r>
    </w:p>
    <w:p w14:paraId="5529DD0A" w14:textId="77777777" w:rsidR="008C3296" w:rsidRPr="00CE4A1D" w:rsidRDefault="008C3296" w:rsidP="008C3296">
      <w:r w:rsidRPr="00CE4A1D">
        <w:t>a=</w:t>
      </w:r>
    </w:p>
    <w:p w14:paraId="4211AA31" w14:textId="77777777" w:rsidR="008C3296" w:rsidRPr="00CE4A1D" w:rsidRDefault="008C3296" w:rsidP="008C3296">
      <w:r w:rsidRPr="00CE4A1D">
        <w:t>4</w:t>
      </w:r>
      <w:r w:rsidRPr="00CE4A1D">
        <w:tab/>
        <w:t>5</w:t>
      </w:r>
      <w:r w:rsidRPr="00CE4A1D">
        <w:tab/>
        <w:t>6</w:t>
      </w:r>
    </w:p>
    <w:p w14:paraId="3ABAE04F" w14:textId="77777777" w:rsidR="008C3296" w:rsidRPr="00CE4A1D" w:rsidRDefault="008C3296" w:rsidP="008C3296">
      <w:r w:rsidRPr="00CE4A1D">
        <w:t>1</w:t>
      </w:r>
      <w:r w:rsidRPr="00CE4A1D">
        <w:tab/>
        <w:t>2</w:t>
      </w:r>
      <w:r w:rsidRPr="00CE4A1D">
        <w:tab/>
        <w:t>3</w:t>
      </w:r>
    </w:p>
    <w:p w14:paraId="2E3C0D9E" w14:textId="77777777" w:rsidR="008C3296" w:rsidRPr="00CE4A1D" w:rsidRDefault="008C3296" w:rsidP="008C3296">
      <w:r w:rsidRPr="00CE4A1D">
        <w:t>7</w:t>
      </w:r>
      <w:r w:rsidRPr="00CE4A1D">
        <w:tab/>
        <w:t>8</w:t>
      </w:r>
      <w:r w:rsidRPr="00CE4A1D">
        <w:tab/>
        <w:t>9</w:t>
      </w:r>
    </w:p>
    <w:p w14:paraId="50E334D9" w14:textId="77777777" w:rsidR="008C3296" w:rsidRPr="00CE4A1D" w:rsidRDefault="008C3296" w:rsidP="008C3296">
      <w:r w:rsidRPr="00CE4A1D">
        <w:t>b</w:t>
      </w:r>
      <w:r w:rsidRPr="00CE4A1D">
        <w:rPr>
          <w:rFonts w:hint="eastAsia"/>
        </w:rPr>
        <w:t>=</w:t>
      </w:r>
    </w:p>
    <w:p w14:paraId="376F497E" w14:textId="77777777" w:rsidR="008C3296" w:rsidRPr="00CE4A1D" w:rsidRDefault="008C3296" w:rsidP="008C3296">
      <w:r w:rsidRPr="00CE4A1D">
        <w:t>7</w:t>
      </w:r>
      <w:r w:rsidRPr="00CE4A1D">
        <w:tab/>
        <w:t>8</w:t>
      </w:r>
      <w:r w:rsidRPr="00CE4A1D">
        <w:tab/>
        <w:t>9</w:t>
      </w:r>
    </w:p>
    <w:p w14:paraId="43632663" w14:textId="77777777" w:rsidR="008C3296" w:rsidRPr="00CE4A1D" w:rsidRDefault="008C3296" w:rsidP="008C3296">
      <w:r w:rsidRPr="00CE4A1D">
        <w:t>1</w:t>
      </w:r>
      <w:r w:rsidRPr="00CE4A1D">
        <w:tab/>
        <w:t>2</w:t>
      </w:r>
      <w:r w:rsidRPr="00CE4A1D">
        <w:tab/>
        <w:t>3</w:t>
      </w:r>
    </w:p>
    <w:p w14:paraId="4DC485F8" w14:textId="77777777" w:rsidR="008C3296" w:rsidRPr="00CE4A1D" w:rsidRDefault="008C3296" w:rsidP="008C3296">
      <w:r w:rsidRPr="00CE4A1D">
        <w:t>4</w:t>
      </w:r>
      <w:r w:rsidRPr="00CE4A1D">
        <w:tab/>
        <w:t>5</w:t>
      </w:r>
      <w:r w:rsidRPr="00CE4A1D">
        <w:tab/>
        <w:t>6</w:t>
      </w:r>
    </w:p>
    <w:p w14:paraId="07546B6A" w14:textId="77777777" w:rsidR="008C3296" w:rsidRPr="00CE4A1D" w:rsidRDefault="008C3296" w:rsidP="008C3296">
      <w:r>
        <w:t>c</w:t>
      </w:r>
      <w:r w:rsidRPr="00CE4A1D">
        <w:rPr>
          <w:rFonts w:hint="eastAsia"/>
        </w:rPr>
        <w:t>=</w:t>
      </w:r>
    </w:p>
    <w:p w14:paraId="4CA97FB3" w14:textId="77777777" w:rsidR="008C3296" w:rsidRPr="00CE4A1D" w:rsidRDefault="008C3296" w:rsidP="008C3296">
      <w:r w:rsidRPr="00CE4A1D">
        <w:t>57</w:t>
      </w:r>
      <w:r w:rsidRPr="00CE4A1D">
        <w:tab/>
        <w:t>72</w:t>
      </w:r>
      <w:r w:rsidRPr="00CE4A1D">
        <w:tab/>
        <w:t>87</w:t>
      </w:r>
    </w:p>
    <w:p w14:paraId="1D94C6BA" w14:textId="77777777" w:rsidR="008C3296" w:rsidRPr="00CE4A1D" w:rsidRDefault="008C3296" w:rsidP="008C3296">
      <w:r w:rsidRPr="00CE4A1D">
        <w:t>21</w:t>
      </w:r>
      <w:r w:rsidRPr="00CE4A1D">
        <w:tab/>
        <w:t>27</w:t>
      </w:r>
      <w:r w:rsidRPr="00CE4A1D">
        <w:tab/>
        <w:t>33</w:t>
      </w:r>
    </w:p>
    <w:p w14:paraId="6F989918" w14:textId="77777777" w:rsidR="008C3296" w:rsidRPr="00CE4A1D" w:rsidRDefault="008C3296" w:rsidP="008C3296">
      <w:r w:rsidRPr="00CE4A1D">
        <w:t>93</w:t>
      </w:r>
      <w:r w:rsidRPr="00CE4A1D">
        <w:tab/>
        <w:t>117</w:t>
      </w:r>
      <w:r w:rsidRPr="00CE4A1D">
        <w:tab/>
        <w:t>141</w:t>
      </w:r>
    </w:p>
    <w:p w14:paraId="4C363184" w14:textId="77777777" w:rsidR="008C3296" w:rsidRPr="00CE4A1D" w:rsidRDefault="008C3296" w:rsidP="008C3296">
      <w:r>
        <w:t>d</w:t>
      </w:r>
      <w:r w:rsidRPr="00CE4A1D">
        <w:rPr>
          <w:rFonts w:hint="eastAsia"/>
        </w:rPr>
        <w:t>=</w:t>
      </w:r>
    </w:p>
    <w:p w14:paraId="56168246" w14:textId="77777777" w:rsidR="008C3296" w:rsidRPr="00CE4A1D" w:rsidRDefault="008C3296" w:rsidP="008C3296">
      <w:r w:rsidRPr="00CE4A1D">
        <w:t>28</w:t>
      </w:r>
      <w:r w:rsidRPr="00CE4A1D">
        <w:tab/>
        <w:t>40</w:t>
      </w:r>
      <w:r w:rsidRPr="00CE4A1D">
        <w:tab/>
        <w:t>54</w:t>
      </w:r>
    </w:p>
    <w:p w14:paraId="389091CB" w14:textId="77777777" w:rsidR="008C3296" w:rsidRPr="00CE4A1D" w:rsidRDefault="008C3296" w:rsidP="008C3296">
      <w:r w:rsidRPr="00CE4A1D">
        <w:t>1</w:t>
      </w:r>
      <w:r w:rsidRPr="00CE4A1D">
        <w:tab/>
        <w:t>4</w:t>
      </w:r>
      <w:r w:rsidRPr="00CE4A1D">
        <w:tab/>
        <w:t>9</w:t>
      </w:r>
    </w:p>
    <w:p w14:paraId="1D35F4D6" w14:textId="77777777" w:rsidR="008C3296" w:rsidRDefault="008C3296" w:rsidP="008C3296">
      <w:r w:rsidRPr="00CE4A1D">
        <w:t>28</w:t>
      </w:r>
      <w:r w:rsidRPr="00CE4A1D">
        <w:tab/>
        <w:t>40</w:t>
      </w:r>
      <w:r w:rsidRPr="00CE4A1D">
        <w:tab/>
        <w:t>54</w:t>
      </w:r>
    </w:p>
    <w:p w14:paraId="39FE7249" w14:textId="77777777" w:rsidR="008C3296" w:rsidRDefault="008C3296" w:rsidP="006A3DF2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t>解释：</w:t>
      </w:r>
    </w:p>
    <w:p w14:paraId="71732B5D" w14:textId="77777777" w:rsidR="008C3296" w:rsidRPr="008C3296" w:rsidRDefault="008C3296" w:rsidP="008C3296">
      <w:r>
        <w:t>a.*b</w:t>
      </w:r>
      <w:r>
        <w:rPr>
          <w:rFonts w:hint="eastAsia"/>
        </w:rPr>
        <w:t>：</w:t>
      </w:r>
    </w:p>
    <w:p w14:paraId="6A538E9C" w14:textId="77777777" w:rsidR="008C3296" w:rsidRPr="008C3296" w:rsidRDefault="008C3296" w:rsidP="008C3296">
      <w:r w:rsidRPr="008C3296">
        <w:rPr>
          <w:rFonts w:hint="eastAsia"/>
        </w:rPr>
        <w:t>进行此运算时必须保证矩阵</w:t>
      </w:r>
      <w:r w:rsidRPr="008C3296">
        <w:rPr>
          <w:rFonts w:hint="eastAsia"/>
        </w:rPr>
        <w:t>A</w:t>
      </w:r>
      <w:r w:rsidRPr="008C3296">
        <w:rPr>
          <w:rFonts w:hint="eastAsia"/>
        </w:rPr>
        <w:t>和</w:t>
      </w:r>
      <w:r w:rsidRPr="008C3296">
        <w:rPr>
          <w:rFonts w:hint="eastAsia"/>
        </w:rPr>
        <w:t>B</w:t>
      </w:r>
      <w:r w:rsidRPr="008C3296">
        <w:rPr>
          <w:rFonts w:hint="eastAsia"/>
        </w:rPr>
        <w:t>的形状一样，即同为</w:t>
      </w:r>
      <w:proofErr w:type="spellStart"/>
      <w:r w:rsidRPr="008C3296">
        <w:rPr>
          <w:rFonts w:hint="eastAsia"/>
        </w:rPr>
        <w:t>mn</w:t>
      </w:r>
      <w:proofErr w:type="spellEnd"/>
      <w:r w:rsidRPr="008C3296">
        <w:rPr>
          <w:rFonts w:hint="eastAsia"/>
        </w:rPr>
        <w:t>矩阵。运算结果为对应位置的元素相乘组成同样形状（</w:t>
      </w:r>
      <w:proofErr w:type="spellStart"/>
      <w:r w:rsidRPr="008C3296">
        <w:rPr>
          <w:rFonts w:hint="eastAsia"/>
        </w:rPr>
        <w:t>mn</w:t>
      </w:r>
      <w:proofErr w:type="spellEnd"/>
      <w:r w:rsidRPr="008C3296">
        <w:rPr>
          <w:rFonts w:hint="eastAsia"/>
        </w:rPr>
        <w:t>）的矩阵，即</w:t>
      </w:r>
      <w:r w:rsidRPr="008C3296">
        <w:rPr>
          <w:rFonts w:hint="eastAsia"/>
        </w:rPr>
        <w:t>C=</w:t>
      </w:r>
      <w:proofErr w:type="spellStart"/>
      <w:r w:rsidRPr="008C3296">
        <w:rPr>
          <w:rFonts w:hint="eastAsia"/>
        </w:rPr>
        <w:t>A</w:t>
      </w:r>
      <w:r w:rsidRPr="008C3296">
        <w:rPr>
          <w:rFonts w:hint="eastAsia"/>
          <w:vertAlign w:val="subscript"/>
        </w:rPr>
        <w:t>ij</w:t>
      </w:r>
      <w:r w:rsidRPr="008C3296">
        <w:rPr>
          <w:rFonts w:hint="eastAsia"/>
        </w:rPr>
        <w:t>B</w:t>
      </w:r>
      <w:r w:rsidRPr="008C3296">
        <w:rPr>
          <w:rFonts w:hint="eastAsia"/>
          <w:vertAlign w:val="subscript"/>
        </w:rPr>
        <w:t>ij</w:t>
      </w:r>
      <w:proofErr w:type="spellEnd"/>
    </w:p>
    <w:p w14:paraId="2292F261" w14:textId="77777777" w:rsidR="008C3296" w:rsidRDefault="008C3296" w:rsidP="008C3296">
      <w:r>
        <w:t>a*b</w:t>
      </w:r>
      <w:r>
        <w:rPr>
          <w:rFonts w:hint="eastAsia"/>
        </w:rPr>
        <w:t>：</w:t>
      </w:r>
    </w:p>
    <w:p w14:paraId="7A6948CE" w14:textId="77777777" w:rsidR="008C3296" w:rsidRDefault="008C3296" w:rsidP="008C3296">
      <w:r w:rsidRPr="008C3296">
        <w:rPr>
          <w:rFonts w:hint="eastAsia"/>
        </w:rPr>
        <w:t>此运算与线性代数里的矩阵相乘计算方法一样，不需要</w:t>
      </w:r>
      <w:r w:rsidRPr="008C3296">
        <w:rPr>
          <w:rFonts w:hint="eastAsia"/>
        </w:rPr>
        <w:t>A</w:t>
      </w:r>
      <w:r w:rsidRPr="008C3296">
        <w:rPr>
          <w:rFonts w:hint="eastAsia"/>
        </w:rPr>
        <w:t>、</w:t>
      </w:r>
      <w:r w:rsidRPr="008C3296">
        <w:rPr>
          <w:rFonts w:hint="eastAsia"/>
        </w:rPr>
        <w:t>B</w:t>
      </w:r>
      <w:r w:rsidRPr="008C3296">
        <w:rPr>
          <w:rFonts w:hint="eastAsia"/>
        </w:rPr>
        <w:t>形状一样，但要满足</w:t>
      </w:r>
      <w:r w:rsidRPr="008C3296">
        <w:rPr>
          <w:rFonts w:hint="eastAsia"/>
        </w:rPr>
        <w:t>A</w:t>
      </w:r>
      <w:r w:rsidRPr="008C3296">
        <w:rPr>
          <w:rFonts w:hint="eastAsia"/>
        </w:rPr>
        <w:t>的列数与</w:t>
      </w:r>
      <w:r w:rsidRPr="008C3296">
        <w:rPr>
          <w:rFonts w:hint="eastAsia"/>
        </w:rPr>
        <w:t>B</w:t>
      </w:r>
      <w:r w:rsidRPr="008C3296">
        <w:rPr>
          <w:rFonts w:hint="eastAsia"/>
        </w:rPr>
        <w:t>的行数一样</w:t>
      </w:r>
    </w:p>
    <w:p w14:paraId="341AF14F" w14:textId="77777777" w:rsidR="008C3296" w:rsidRDefault="008C3296" w:rsidP="008C3296"/>
    <w:p w14:paraId="08A841E3" w14:textId="77777777" w:rsidR="008C3296" w:rsidRDefault="008C3296" w:rsidP="008C3296"/>
    <w:p w14:paraId="39F4614E" w14:textId="77777777" w:rsidR="008C3296" w:rsidRDefault="008C3296" w:rsidP="008C3296"/>
    <w:p w14:paraId="6F45BDE2" w14:textId="77777777" w:rsidR="008C3296" w:rsidRDefault="008C3296" w:rsidP="008C3296"/>
    <w:p w14:paraId="61926B0E" w14:textId="77777777" w:rsidR="008C3296" w:rsidRDefault="008C3296" w:rsidP="008C3296"/>
    <w:p w14:paraId="4921DDEA" w14:textId="77777777" w:rsidR="008C3296" w:rsidRDefault="008C3296" w:rsidP="008C3296"/>
    <w:p w14:paraId="334B2E14" w14:textId="77777777" w:rsidR="008C3296" w:rsidRPr="008C3296" w:rsidRDefault="008C3296" w:rsidP="008C3296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lastRenderedPageBreak/>
        <w:t>第二题：</w:t>
      </w:r>
    </w:p>
    <w:p w14:paraId="66338776" w14:textId="77777777" w:rsidR="008C3296" w:rsidRPr="008C3296" w:rsidRDefault="008C3296" w:rsidP="008C3296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命令行：</w:t>
      </w:r>
    </w:p>
    <w:p w14:paraId="61E09DAC" w14:textId="77777777" w:rsidR="008C3296" w:rsidRDefault="008C3296" w:rsidP="008C3296">
      <w:r>
        <w:t>&gt;&gt; a=sin(pi/6);</w:t>
      </w:r>
    </w:p>
    <w:p w14:paraId="010DA73B" w14:textId="77777777" w:rsidR="008C3296" w:rsidRDefault="008C3296" w:rsidP="008C3296">
      <w:r>
        <w:t>&gt;&gt; b=cos(pi/6);</w:t>
      </w:r>
    </w:p>
    <w:p w14:paraId="03D52A73" w14:textId="77777777" w:rsidR="008C3296" w:rsidRDefault="008C3296" w:rsidP="008C3296">
      <w:r>
        <w:t>&gt;&gt; c=a^2+b^2;</w:t>
      </w:r>
    </w:p>
    <w:p w14:paraId="23CA311B" w14:textId="77777777" w:rsidR="008C3296" w:rsidRPr="008C3296" w:rsidRDefault="008C3296" w:rsidP="008C3296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结果：</w:t>
      </w:r>
    </w:p>
    <w:p w14:paraId="1ECAA80B" w14:textId="77777777" w:rsidR="008C3296" w:rsidRDefault="008C3296" w:rsidP="008C3296">
      <w:r>
        <w:rPr>
          <w:rFonts w:hint="eastAsia"/>
        </w:rPr>
        <w:t>a=0.5000;</w:t>
      </w:r>
    </w:p>
    <w:p w14:paraId="5F9D7045" w14:textId="77777777" w:rsidR="008C3296" w:rsidRDefault="008C3296" w:rsidP="008C3296">
      <w:r>
        <w:rPr>
          <w:rFonts w:hint="eastAsia"/>
        </w:rPr>
        <w:t>b=0.8660;</w:t>
      </w:r>
    </w:p>
    <w:p w14:paraId="35E8E717" w14:textId="77777777" w:rsidR="008C3296" w:rsidRDefault="008C3296" w:rsidP="008C3296">
      <w:r>
        <w:rPr>
          <w:rFonts w:hint="eastAsia"/>
        </w:rPr>
        <w:t>c=1.0000;</w:t>
      </w:r>
    </w:p>
    <w:p w14:paraId="42F61B3F" w14:textId="77777777" w:rsidR="008C3296" w:rsidRPr="0047154A" w:rsidRDefault="008C3296" w:rsidP="0047154A">
      <w:pPr>
        <w:spacing w:beforeLines="50" w:before="156" w:afterLines="50" w:after="156"/>
        <w:outlineLvl w:val="0"/>
        <w:rPr>
          <w:b/>
          <w:bCs/>
        </w:rPr>
      </w:pPr>
    </w:p>
    <w:p w14:paraId="76801B12" w14:textId="77777777" w:rsidR="008C3296" w:rsidRPr="008C3296" w:rsidRDefault="008C3296" w:rsidP="0047154A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第三题：</w:t>
      </w:r>
    </w:p>
    <w:p w14:paraId="2B9B83EA" w14:textId="77777777" w:rsidR="008C3296" w:rsidRPr="008C3296" w:rsidRDefault="008C3296" w:rsidP="0047154A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函数：</w:t>
      </w:r>
    </w:p>
    <w:p w14:paraId="082083F3" w14:textId="77777777" w:rsidR="008C3296" w:rsidRDefault="008C3296" w:rsidP="008C3296">
      <w:r>
        <w:t>function T3(x1,x2)</w:t>
      </w:r>
    </w:p>
    <w:p w14:paraId="6272AFE2" w14:textId="77777777" w:rsidR="008C3296" w:rsidRDefault="008C3296" w:rsidP="008C3296">
      <w:r>
        <w:t>a=x1+x2;</w:t>
      </w:r>
    </w:p>
    <w:p w14:paraId="64D24A30" w14:textId="77777777" w:rsidR="008C3296" w:rsidRDefault="008C3296" w:rsidP="008C3296">
      <w:r>
        <w:t>if(a&gt;1)</w:t>
      </w:r>
    </w:p>
    <w:p w14:paraId="72751283" w14:textId="77777777" w:rsidR="008C3296" w:rsidRDefault="008C3296" w:rsidP="008C3296">
      <w:r>
        <w:t xml:space="preserve">    e=-0.5*x2^2-2.75*x1^2-0.5*x1;</w:t>
      </w:r>
    </w:p>
    <w:p w14:paraId="10542E31" w14:textId="77777777" w:rsidR="008C3296" w:rsidRDefault="008C3296" w:rsidP="008C3296">
      <w:r>
        <w:t xml:space="preserve">    num=0.5537*exp(e);</w:t>
      </w:r>
    </w:p>
    <w:p w14:paraId="087CD85C" w14:textId="77777777" w:rsidR="008C3296" w:rsidRDefault="008C3296" w:rsidP="008C3296">
      <w:r>
        <w:t>end</w:t>
      </w:r>
    </w:p>
    <w:p w14:paraId="3884EAA2" w14:textId="77777777" w:rsidR="008C3296" w:rsidRDefault="008C3296" w:rsidP="008C3296">
      <w:r>
        <w:t>if(a&lt;=1&amp;&amp;a&gt;-1)</w:t>
      </w:r>
    </w:p>
    <w:p w14:paraId="5E2A1EF1" w14:textId="77777777" w:rsidR="008C3296" w:rsidRDefault="008C3296" w:rsidP="008C3296">
      <w:r>
        <w:t xml:space="preserve">    e=-x2^2-4*x1^2;</w:t>
      </w:r>
    </w:p>
    <w:p w14:paraId="10F1F871" w14:textId="77777777" w:rsidR="008C3296" w:rsidRDefault="008C3296" w:rsidP="008C3296">
      <w:r>
        <w:t xml:space="preserve">    num=0.7275*exp(e);</w:t>
      </w:r>
    </w:p>
    <w:p w14:paraId="2DD4C851" w14:textId="77777777" w:rsidR="008C3296" w:rsidRDefault="008C3296" w:rsidP="008C3296">
      <w:r>
        <w:t>end</w:t>
      </w:r>
    </w:p>
    <w:p w14:paraId="571586EB" w14:textId="77777777" w:rsidR="008C3296" w:rsidRDefault="008C3296" w:rsidP="008C3296">
      <w:r>
        <w:t>if(a&lt;=-1)</w:t>
      </w:r>
    </w:p>
    <w:p w14:paraId="6FE5C7C0" w14:textId="77777777" w:rsidR="008C3296" w:rsidRDefault="008C3296" w:rsidP="008C3296">
      <w:r>
        <w:t xml:space="preserve">    e=-0.55*x2^2-3.25*x1^2+1.3*x1;</w:t>
      </w:r>
    </w:p>
    <w:p w14:paraId="5D2CFD8B" w14:textId="77777777" w:rsidR="008C3296" w:rsidRDefault="008C3296" w:rsidP="008C3296">
      <w:r>
        <w:t xml:space="preserve">    num=0.5127*exp(e);</w:t>
      </w:r>
    </w:p>
    <w:p w14:paraId="2207B3CF" w14:textId="77777777" w:rsidR="008C3296" w:rsidRDefault="008C3296" w:rsidP="008C3296">
      <w:r>
        <w:t>end</w:t>
      </w:r>
    </w:p>
    <w:p w14:paraId="1C89DEC6" w14:textId="77777777" w:rsidR="008C3296" w:rsidRDefault="008C3296" w:rsidP="008C3296">
      <w:proofErr w:type="spellStart"/>
      <w:r>
        <w:t>fprintf</w:t>
      </w:r>
      <w:proofErr w:type="spellEnd"/>
      <w:r>
        <w:t>('%d\</w:t>
      </w:r>
      <w:proofErr w:type="spellStart"/>
      <w:r>
        <w:t>n',num</w:t>
      </w:r>
      <w:proofErr w:type="spellEnd"/>
      <w:r>
        <w:t>);</w:t>
      </w:r>
    </w:p>
    <w:p w14:paraId="70340BD9" w14:textId="77777777" w:rsidR="0047154A" w:rsidRDefault="008C3296" w:rsidP="008C3296">
      <w:r>
        <w:t>end</w:t>
      </w:r>
    </w:p>
    <w:p w14:paraId="17B76D55" w14:textId="77777777" w:rsidR="008C3296" w:rsidRPr="0047154A" w:rsidRDefault="008C3296" w:rsidP="0047154A">
      <w:pPr>
        <w:spacing w:beforeLines="50" w:before="156" w:afterLines="50" w:after="156"/>
        <w:outlineLvl w:val="0"/>
        <w:rPr>
          <w:b/>
          <w:bCs/>
        </w:rPr>
      </w:pPr>
      <w:r w:rsidRPr="008C3296">
        <w:rPr>
          <w:rFonts w:hint="eastAsia"/>
          <w:b/>
          <w:bCs/>
        </w:rPr>
        <w:t>命令行及结果：</w:t>
      </w:r>
    </w:p>
    <w:p w14:paraId="72EA2620" w14:textId="77777777" w:rsidR="008C3296" w:rsidRDefault="008C3296" w:rsidP="008C3296">
      <w:r>
        <w:t>&gt;&gt; T3(-1, 0)</w:t>
      </w:r>
    </w:p>
    <w:p w14:paraId="1BC58812" w14:textId="77777777" w:rsidR="008C3296" w:rsidRDefault="008C3296" w:rsidP="008C3296">
      <w:r>
        <w:t>5.417806e-03</w:t>
      </w:r>
    </w:p>
    <w:p w14:paraId="0401EA7E" w14:textId="77777777" w:rsidR="008C3296" w:rsidRDefault="008C3296" w:rsidP="008C3296">
      <w:r>
        <w:t>&gt;&gt; T3(1,0.5)</w:t>
      </w:r>
    </w:p>
    <w:p w14:paraId="588D8FFB" w14:textId="77777777" w:rsidR="008C3296" w:rsidRDefault="008C3296" w:rsidP="008C3296">
      <w:r>
        <w:t>1.894657e-02</w:t>
      </w:r>
    </w:p>
    <w:p w14:paraId="49D97077" w14:textId="77777777" w:rsidR="008C3296" w:rsidRDefault="008C3296" w:rsidP="008C3296">
      <w:r>
        <w:t>&gt;&gt; T3(0,-0.5)</w:t>
      </w:r>
    </w:p>
    <w:p w14:paraId="35BC6EBB" w14:textId="77777777" w:rsidR="008C3296" w:rsidRDefault="008C3296" w:rsidP="008C3296">
      <w:r>
        <w:t>5.665776e-01</w:t>
      </w:r>
    </w:p>
    <w:p w14:paraId="18F0CC2F" w14:textId="77777777" w:rsidR="0047154A" w:rsidRPr="0047154A" w:rsidRDefault="0047154A" w:rsidP="0047154A">
      <w:pPr>
        <w:rPr>
          <w:b/>
        </w:rPr>
      </w:pPr>
      <w:r w:rsidRPr="0047154A">
        <w:rPr>
          <w:rFonts w:hint="eastAsia"/>
          <w:b/>
        </w:rPr>
        <w:t>即：</w:t>
      </w:r>
    </w:p>
    <w:p w14:paraId="68D5EF27" w14:textId="77777777" w:rsidR="0047154A" w:rsidRPr="0047154A" w:rsidRDefault="0047154A" w:rsidP="0047154A">
      <w:pPr>
        <w:rPr>
          <w:b/>
        </w:rPr>
      </w:pPr>
      <w:r w:rsidRPr="0047154A">
        <w:rPr>
          <w:rFonts w:hint="eastAsia"/>
          <w:b/>
        </w:rPr>
        <w:t>当</w:t>
      </w:r>
      <w:r w:rsidRPr="0047154A">
        <w:rPr>
          <w:b/>
        </w:rPr>
        <w:t>（</w:t>
      </w:r>
      <w:r w:rsidRPr="0047154A">
        <w:rPr>
          <w:rFonts w:hint="eastAsia"/>
          <w:b/>
        </w:rPr>
        <w:t>x1=1,x2=0.5</w:t>
      </w:r>
      <w:r w:rsidRPr="0047154A">
        <w:rPr>
          <w:b/>
        </w:rPr>
        <w:t>）</w:t>
      </w:r>
      <w:r w:rsidRPr="0047154A">
        <w:rPr>
          <w:rFonts w:hint="eastAsia"/>
          <w:b/>
        </w:rPr>
        <w:t>时，函数值为：</w:t>
      </w:r>
      <w:r w:rsidRPr="0047154A">
        <w:rPr>
          <w:b/>
        </w:rPr>
        <w:t>1.894657e-02</w:t>
      </w:r>
    </w:p>
    <w:p w14:paraId="7244A154" w14:textId="77777777" w:rsidR="0047154A" w:rsidRPr="0047154A" w:rsidRDefault="0047154A" w:rsidP="0047154A">
      <w:pPr>
        <w:rPr>
          <w:b/>
        </w:rPr>
      </w:pPr>
      <w:r w:rsidRPr="0047154A">
        <w:rPr>
          <w:rFonts w:hint="eastAsia"/>
          <w:b/>
        </w:rPr>
        <w:t>当</w:t>
      </w:r>
      <w:r w:rsidRPr="0047154A">
        <w:rPr>
          <w:b/>
        </w:rPr>
        <w:t>（</w:t>
      </w:r>
      <w:r w:rsidRPr="0047154A">
        <w:rPr>
          <w:rFonts w:hint="eastAsia"/>
          <w:b/>
        </w:rPr>
        <w:t>x1=</w:t>
      </w:r>
      <w:r w:rsidRPr="0047154A">
        <w:rPr>
          <w:b/>
        </w:rPr>
        <w:t>-</w:t>
      </w:r>
      <w:r w:rsidRPr="0047154A">
        <w:rPr>
          <w:rFonts w:hint="eastAsia"/>
          <w:b/>
        </w:rPr>
        <w:t>1,x2=0</w:t>
      </w:r>
      <w:r w:rsidRPr="0047154A">
        <w:rPr>
          <w:b/>
        </w:rPr>
        <w:t>）</w:t>
      </w:r>
      <w:r w:rsidRPr="0047154A">
        <w:rPr>
          <w:rFonts w:hint="eastAsia"/>
          <w:b/>
        </w:rPr>
        <w:t>时，函数值为：</w:t>
      </w:r>
      <w:r w:rsidRPr="0047154A">
        <w:rPr>
          <w:b/>
        </w:rPr>
        <w:t>5.417806e-03</w:t>
      </w:r>
    </w:p>
    <w:p w14:paraId="4DEDFE83" w14:textId="77777777" w:rsidR="0047154A" w:rsidRDefault="0047154A" w:rsidP="0047154A">
      <w:pPr>
        <w:rPr>
          <w:b/>
        </w:rPr>
      </w:pPr>
      <w:r w:rsidRPr="0047154A">
        <w:rPr>
          <w:rFonts w:hint="eastAsia"/>
          <w:b/>
        </w:rPr>
        <w:t>当</w:t>
      </w:r>
      <w:r w:rsidRPr="0047154A">
        <w:rPr>
          <w:b/>
        </w:rPr>
        <w:t>（</w:t>
      </w:r>
      <w:r w:rsidRPr="0047154A">
        <w:rPr>
          <w:rFonts w:hint="eastAsia"/>
          <w:b/>
        </w:rPr>
        <w:t>x1=</w:t>
      </w:r>
      <w:r w:rsidRPr="0047154A">
        <w:rPr>
          <w:b/>
        </w:rPr>
        <w:t>0</w:t>
      </w:r>
      <w:r w:rsidRPr="0047154A">
        <w:rPr>
          <w:rFonts w:hint="eastAsia"/>
          <w:b/>
        </w:rPr>
        <w:t>,x2=</w:t>
      </w:r>
      <w:r w:rsidRPr="0047154A">
        <w:rPr>
          <w:b/>
        </w:rPr>
        <w:t>-</w:t>
      </w:r>
      <w:r w:rsidRPr="0047154A">
        <w:rPr>
          <w:rFonts w:hint="eastAsia"/>
          <w:b/>
        </w:rPr>
        <w:t>0.5</w:t>
      </w:r>
      <w:r w:rsidRPr="0047154A">
        <w:rPr>
          <w:b/>
        </w:rPr>
        <w:t>）</w:t>
      </w:r>
      <w:r w:rsidRPr="0047154A">
        <w:rPr>
          <w:rFonts w:hint="eastAsia"/>
          <w:b/>
        </w:rPr>
        <w:t>时，函数值为：</w:t>
      </w:r>
      <w:r w:rsidRPr="0047154A">
        <w:rPr>
          <w:b/>
        </w:rPr>
        <w:t>5.665776e-01</w:t>
      </w:r>
    </w:p>
    <w:p w14:paraId="3E49D01E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lastRenderedPageBreak/>
        <w:t>第四题：</w:t>
      </w:r>
    </w:p>
    <w:p w14:paraId="30C1D149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代码函数：</w:t>
      </w:r>
    </w:p>
    <w:p w14:paraId="1686B4D0" w14:textId="77777777" w:rsidR="0047154A" w:rsidRPr="0047154A" w:rsidRDefault="0047154A" w:rsidP="0047154A">
      <w:r w:rsidRPr="0047154A">
        <w:t>function T4</w:t>
      </w:r>
    </w:p>
    <w:p w14:paraId="48D35A7E" w14:textId="77777777" w:rsidR="0047154A" w:rsidRPr="0047154A" w:rsidRDefault="0047154A" w:rsidP="0047154A">
      <w:r w:rsidRPr="0047154A">
        <w:t>n=1;</w:t>
      </w:r>
    </w:p>
    <w:p w14:paraId="6F435FD3" w14:textId="77777777" w:rsidR="0047154A" w:rsidRPr="0047154A" w:rsidRDefault="0047154A" w:rsidP="0047154A">
      <w:r w:rsidRPr="0047154A">
        <w:t>y=0;</w:t>
      </w:r>
    </w:p>
    <w:p w14:paraId="06C00982" w14:textId="77777777" w:rsidR="0047154A" w:rsidRPr="0047154A" w:rsidRDefault="0047154A" w:rsidP="0047154A">
      <w:r w:rsidRPr="0047154A">
        <w:t>while(y&lt;4)</w:t>
      </w:r>
    </w:p>
    <w:p w14:paraId="10396A6A" w14:textId="77777777" w:rsidR="0047154A" w:rsidRPr="0047154A" w:rsidRDefault="0047154A" w:rsidP="0047154A">
      <w:r w:rsidRPr="0047154A">
        <w:t xml:space="preserve">    y=y+1/(2*n-1);</w:t>
      </w:r>
    </w:p>
    <w:p w14:paraId="05B4221A" w14:textId="77777777" w:rsidR="0047154A" w:rsidRPr="0047154A" w:rsidRDefault="0047154A" w:rsidP="0047154A">
      <w:r w:rsidRPr="0047154A">
        <w:t xml:space="preserve">    n=n+1;</w:t>
      </w:r>
    </w:p>
    <w:p w14:paraId="6A8CFEC2" w14:textId="77777777" w:rsidR="0047154A" w:rsidRPr="0047154A" w:rsidRDefault="0047154A" w:rsidP="0047154A">
      <w:r w:rsidRPr="0047154A">
        <w:t>end</w:t>
      </w:r>
    </w:p>
    <w:p w14:paraId="3E1644F9" w14:textId="77777777" w:rsidR="0047154A" w:rsidRPr="0047154A" w:rsidRDefault="0047154A" w:rsidP="0047154A">
      <w:r w:rsidRPr="0047154A">
        <w:t xml:space="preserve">    </w:t>
      </w:r>
      <w:proofErr w:type="spellStart"/>
      <w:r w:rsidRPr="0047154A">
        <w:t>fprintf</w:t>
      </w:r>
      <w:proofErr w:type="spellEnd"/>
      <w:r w:rsidRPr="0047154A">
        <w:t>('%d\n',n-1,y-1/(2*n+1));</w:t>
      </w:r>
    </w:p>
    <w:p w14:paraId="7760DEE4" w14:textId="77777777" w:rsidR="0047154A" w:rsidRPr="0047154A" w:rsidRDefault="0047154A" w:rsidP="0047154A">
      <w:r w:rsidRPr="0047154A">
        <w:t>end</w:t>
      </w:r>
    </w:p>
    <w:p w14:paraId="5A53DA3F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命令行及结果：</w:t>
      </w:r>
    </w:p>
    <w:p w14:paraId="5DE881D2" w14:textId="77777777" w:rsidR="0047154A" w:rsidRPr="0047154A" w:rsidRDefault="0047154A" w:rsidP="0047154A">
      <w:r w:rsidRPr="0047154A">
        <w:t>&gt;&gt; T4</w:t>
      </w:r>
    </w:p>
    <w:p w14:paraId="3BC93473" w14:textId="77777777" w:rsidR="0047154A" w:rsidRPr="0047154A" w:rsidRDefault="0047154A" w:rsidP="0047154A">
      <w:r w:rsidRPr="0047154A">
        <w:t>419</w:t>
      </w:r>
    </w:p>
    <w:p w14:paraId="30EDED7B" w14:textId="77777777" w:rsidR="0047154A" w:rsidRPr="0047154A" w:rsidRDefault="0047154A" w:rsidP="0047154A">
      <w:r w:rsidRPr="0047154A">
        <w:t>3.999502e+00</w:t>
      </w:r>
    </w:p>
    <w:p w14:paraId="32BC4906" w14:textId="77777777" w:rsid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解释：</w:t>
      </w:r>
    </w:p>
    <w:p w14:paraId="7C4A2DA3" w14:textId="77777777" w:rsidR="0047154A" w:rsidRDefault="0047154A" w:rsidP="0047154A">
      <w:pPr>
        <w:rPr>
          <w:b/>
        </w:rPr>
      </w:pPr>
      <w:r>
        <w:rPr>
          <w:rFonts w:hint="eastAsia"/>
          <w:b/>
          <w:bCs/>
        </w:rPr>
        <w:t>当</w:t>
      </w:r>
      <w:r>
        <w:rPr>
          <w:rFonts w:hint="eastAsia"/>
          <w:b/>
          <w:bCs/>
        </w:rPr>
        <w:t>n</w:t>
      </w:r>
      <w:r>
        <w:rPr>
          <w:rFonts w:hint="eastAsia"/>
          <w:b/>
          <w:bCs/>
        </w:rPr>
        <w:t>取</w:t>
      </w:r>
      <w:r>
        <w:rPr>
          <w:rFonts w:hint="eastAsia"/>
          <w:b/>
          <w:bCs/>
        </w:rPr>
        <w:t>419</w:t>
      </w:r>
      <w:r>
        <w:rPr>
          <w:rFonts w:hint="eastAsia"/>
          <w:b/>
          <w:bCs/>
        </w:rPr>
        <w:t>时，</w:t>
      </w:r>
      <w:r>
        <w:rPr>
          <w:rFonts w:hint="eastAsia"/>
          <w:b/>
          <w:bCs/>
        </w:rPr>
        <w:t>y</w:t>
      </w:r>
      <w:r>
        <w:rPr>
          <w:rFonts w:hint="eastAsia"/>
          <w:b/>
          <w:bCs/>
        </w:rPr>
        <w:t>得到最大值</w:t>
      </w:r>
      <w:r w:rsidRPr="0047154A">
        <w:rPr>
          <w:b/>
        </w:rPr>
        <w:t>3.999502e+00</w:t>
      </w:r>
    </w:p>
    <w:p w14:paraId="44C5CAD7" w14:textId="77777777" w:rsidR="0047154A" w:rsidRDefault="0047154A" w:rsidP="0047154A">
      <w:pPr>
        <w:rPr>
          <w:b/>
        </w:rPr>
      </w:pPr>
    </w:p>
    <w:p w14:paraId="7303610F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第五题：</w:t>
      </w:r>
    </w:p>
    <w:p w14:paraId="63AF7D2D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(</w:t>
      </w:r>
      <w:r w:rsidRPr="0047154A">
        <w:rPr>
          <w:b/>
          <w:bCs/>
        </w:rPr>
        <w:t>1)</w:t>
      </w:r>
      <w:r w:rsidRPr="0047154A">
        <w:rPr>
          <w:rFonts w:hint="eastAsia"/>
          <w:b/>
          <w:bCs/>
        </w:rPr>
        <w:t>、函数代码：</w:t>
      </w:r>
    </w:p>
    <w:p w14:paraId="5E620395" w14:textId="77777777" w:rsidR="0047154A" w:rsidRPr="0047154A" w:rsidRDefault="0047154A" w:rsidP="0047154A">
      <w:r w:rsidRPr="0047154A">
        <w:t>x=</w:t>
      </w:r>
      <w:proofErr w:type="spellStart"/>
      <w:r w:rsidRPr="0047154A">
        <w:t>linspace</w:t>
      </w:r>
      <w:proofErr w:type="spellEnd"/>
      <w:r w:rsidRPr="0047154A">
        <w:t>(0,2*pi,100);</w:t>
      </w:r>
    </w:p>
    <w:p w14:paraId="71305BF8" w14:textId="77777777" w:rsidR="0047154A" w:rsidRPr="0047154A" w:rsidRDefault="0047154A" w:rsidP="0047154A">
      <w:r w:rsidRPr="0047154A">
        <w:t>plot(</w:t>
      </w:r>
      <w:proofErr w:type="spellStart"/>
      <w:r w:rsidRPr="0047154A">
        <w:t>x,sin</w:t>
      </w:r>
      <w:proofErr w:type="spellEnd"/>
      <w:r w:rsidRPr="0047154A">
        <w:t>(x),'co');</w:t>
      </w:r>
    </w:p>
    <w:p w14:paraId="6745280F" w14:textId="77777777" w:rsidR="0047154A" w:rsidRPr="0047154A" w:rsidRDefault="0047154A" w:rsidP="0047154A">
      <w:r w:rsidRPr="0047154A">
        <w:t>hold on;</w:t>
      </w:r>
    </w:p>
    <w:p w14:paraId="631EC819" w14:textId="77777777" w:rsidR="0047154A" w:rsidRPr="0047154A" w:rsidRDefault="0047154A" w:rsidP="0047154A">
      <w:r w:rsidRPr="0047154A">
        <w:t>plot(</w:t>
      </w:r>
      <w:proofErr w:type="spellStart"/>
      <w:r w:rsidRPr="0047154A">
        <w:t>x,cos</w:t>
      </w:r>
      <w:proofErr w:type="spellEnd"/>
      <w:r w:rsidRPr="0047154A">
        <w:t>(x),'g*');</w:t>
      </w:r>
    </w:p>
    <w:p w14:paraId="2EEF6291" w14:textId="77777777" w:rsidR="0047154A" w:rsidRPr="0047154A" w:rsidRDefault="0047154A" w:rsidP="0047154A">
      <w:r w:rsidRPr="0047154A">
        <w:t>hold off;</w:t>
      </w:r>
    </w:p>
    <w:p w14:paraId="30A51557" w14:textId="77777777" w:rsidR="0047154A" w:rsidRPr="0047154A" w:rsidRDefault="0047154A" w:rsidP="0047154A">
      <w:r w:rsidRPr="0047154A">
        <w:t>title('aa');</w:t>
      </w:r>
    </w:p>
    <w:p w14:paraId="48307B14" w14:textId="77777777" w:rsidR="0047154A" w:rsidRPr="0047154A" w:rsidRDefault="0047154A" w:rsidP="0047154A">
      <w:r w:rsidRPr="0047154A">
        <w:t>legend('y1=sin(x)','y2=cos(x)');</w:t>
      </w:r>
    </w:p>
    <w:p w14:paraId="06EE8B41" w14:textId="77777777" w:rsidR="0047154A" w:rsidRPr="0047154A" w:rsidRDefault="0047154A" w:rsidP="0047154A">
      <w:proofErr w:type="spellStart"/>
      <w:r w:rsidRPr="0047154A">
        <w:t>xlabel</w:t>
      </w:r>
      <w:proofErr w:type="spellEnd"/>
      <w:r w:rsidRPr="0047154A">
        <w:t>('a');</w:t>
      </w:r>
    </w:p>
    <w:p w14:paraId="0861000D" w14:textId="77777777" w:rsidR="0047154A" w:rsidRPr="0047154A" w:rsidRDefault="0047154A" w:rsidP="0047154A">
      <w:proofErr w:type="spellStart"/>
      <w:r w:rsidRPr="0047154A">
        <w:t>ylabel</w:t>
      </w:r>
      <w:proofErr w:type="spellEnd"/>
      <w:r w:rsidRPr="0047154A">
        <w:t>('b');</w:t>
      </w:r>
    </w:p>
    <w:p w14:paraId="0C4BB87C" w14:textId="77777777" w:rsidR="0047154A" w:rsidRPr="0047154A" w:rsidRDefault="0047154A" w:rsidP="0047154A">
      <w:r w:rsidRPr="0047154A">
        <w:t>grid on;</w:t>
      </w:r>
    </w:p>
    <w:p w14:paraId="4FF124A5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图像：</w:t>
      </w:r>
    </w:p>
    <w:p w14:paraId="71179F3C" w14:textId="77777777" w:rsidR="0047154A" w:rsidRDefault="0047154A" w:rsidP="0047154A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10CB781D" wp14:editId="68CBA535">
            <wp:extent cx="3758776" cy="3348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58776" cy="33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4C413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（</w:t>
      </w:r>
      <w:r w:rsidRPr="0047154A">
        <w:rPr>
          <w:rFonts w:hint="eastAsia"/>
          <w:b/>
          <w:bCs/>
        </w:rPr>
        <w:t>2</w:t>
      </w:r>
      <w:r w:rsidRPr="0047154A">
        <w:rPr>
          <w:rFonts w:hint="eastAsia"/>
          <w:b/>
          <w:bCs/>
        </w:rPr>
        <w:t>）：代码函数：</w:t>
      </w:r>
    </w:p>
    <w:p w14:paraId="1322C95F" w14:textId="77777777" w:rsidR="0047154A" w:rsidRPr="0047154A" w:rsidRDefault="0047154A" w:rsidP="0047154A">
      <w:r w:rsidRPr="0047154A">
        <w:t>subplot(2,2,1);plot(</w:t>
      </w:r>
      <w:proofErr w:type="spellStart"/>
      <w:r w:rsidRPr="0047154A">
        <w:t>x,sin</w:t>
      </w:r>
      <w:proofErr w:type="spellEnd"/>
      <w:r w:rsidRPr="0047154A">
        <w:t>(x));title('sin');</w:t>
      </w:r>
    </w:p>
    <w:p w14:paraId="38940B64" w14:textId="77777777" w:rsidR="0047154A" w:rsidRPr="0047154A" w:rsidRDefault="0047154A" w:rsidP="0047154A">
      <w:r w:rsidRPr="0047154A">
        <w:t>subplot(2,2,2);plot(</w:t>
      </w:r>
      <w:proofErr w:type="spellStart"/>
      <w:r w:rsidRPr="0047154A">
        <w:t>x,cos</w:t>
      </w:r>
      <w:proofErr w:type="spellEnd"/>
      <w:r w:rsidRPr="0047154A">
        <w:t>(x));title('cos');</w:t>
      </w:r>
    </w:p>
    <w:p w14:paraId="2285D8EA" w14:textId="77777777" w:rsidR="0047154A" w:rsidRPr="0047154A" w:rsidRDefault="0047154A" w:rsidP="0047154A">
      <w:r w:rsidRPr="0047154A">
        <w:t>subplot(2,2,3);plot(</w:t>
      </w:r>
      <w:proofErr w:type="spellStart"/>
      <w:r w:rsidRPr="0047154A">
        <w:t>x,sinh</w:t>
      </w:r>
      <w:proofErr w:type="spellEnd"/>
      <w:r w:rsidRPr="0047154A">
        <w:t>(x));title('</w:t>
      </w:r>
      <w:proofErr w:type="spellStart"/>
      <w:r w:rsidRPr="0047154A">
        <w:t>sinh</w:t>
      </w:r>
      <w:proofErr w:type="spellEnd"/>
      <w:r w:rsidRPr="0047154A">
        <w:t>');</w:t>
      </w:r>
    </w:p>
    <w:p w14:paraId="03DF5DD5" w14:textId="77777777" w:rsidR="0047154A" w:rsidRPr="0047154A" w:rsidRDefault="0047154A" w:rsidP="0047154A">
      <w:r w:rsidRPr="0047154A">
        <w:t>subplot(2,2,4);plot(</w:t>
      </w:r>
      <w:proofErr w:type="spellStart"/>
      <w:r w:rsidRPr="0047154A">
        <w:t>x,cosh</w:t>
      </w:r>
      <w:proofErr w:type="spellEnd"/>
      <w:r w:rsidRPr="0047154A">
        <w:t>(x));title('</w:t>
      </w:r>
      <w:proofErr w:type="spellStart"/>
      <w:r w:rsidRPr="0047154A">
        <w:t>cosh</w:t>
      </w:r>
      <w:proofErr w:type="spellEnd"/>
      <w:r w:rsidRPr="0047154A">
        <w:t>');</w:t>
      </w:r>
    </w:p>
    <w:p w14:paraId="2B1F592C" w14:textId="77777777" w:rsidR="0047154A" w:rsidRDefault="0047154A" w:rsidP="0047154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6CACA793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 w:rsidRPr="0047154A">
        <w:rPr>
          <w:rFonts w:hint="eastAsia"/>
          <w:b/>
          <w:bCs/>
        </w:rPr>
        <w:t>图像：</w:t>
      </w:r>
    </w:p>
    <w:p w14:paraId="36A5B441" w14:textId="77777777" w:rsidR="0047154A" w:rsidRDefault="0047154A" w:rsidP="0047154A">
      <w:r>
        <w:rPr>
          <w:noProof/>
        </w:rPr>
        <w:drawing>
          <wp:inline distT="0" distB="0" distL="0" distR="0" wp14:anchorId="678DD6B1" wp14:editId="4772287B">
            <wp:extent cx="3744000" cy="33348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44000" cy="33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0F337" w14:textId="77777777" w:rsid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</w:p>
    <w:p w14:paraId="557F310A" w14:textId="77777777" w:rsid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lastRenderedPageBreak/>
        <w:t>第六题：</w:t>
      </w:r>
    </w:p>
    <w:p w14:paraId="0B891EFC" w14:textId="77777777" w:rsid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t>代码函数：</w:t>
      </w:r>
    </w:p>
    <w:p w14:paraId="26764E90" w14:textId="77777777" w:rsidR="0047154A" w:rsidRPr="0047154A" w:rsidRDefault="0047154A" w:rsidP="0047154A">
      <w:r w:rsidRPr="0047154A">
        <w:t>x=</w:t>
      </w:r>
      <w:proofErr w:type="spellStart"/>
      <w:r w:rsidRPr="0047154A">
        <w:t>linspace</w:t>
      </w:r>
      <w:proofErr w:type="spellEnd"/>
      <w:r w:rsidRPr="0047154A">
        <w:t>(1,10,10);</w:t>
      </w:r>
    </w:p>
    <w:p w14:paraId="23B0B9D0" w14:textId="77777777" w:rsidR="0047154A" w:rsidRPr="0047154A" w:rsidRDefault="0047154A" w:rsidP="0047154A">
      <w:r w:rsidRPr="0047154A">
        <w:t>y=x+1;</w:t>
      </w:r>
    </w:p>
    <w:p w14:paraId="4DD52FB0" w14:textId="77777777" w:rsidR="0047154A" w:rsidRPr="0047154A" w:rsidRDefault="0047154A" w:rsidP="0047154A">
      <w:r w:rsidRPr="0047154A">
        <w:t xml:space="preserve">e=0.2*x; </w:t>
      </w:r>
    </w:p>
    <w:p w14:paraId="06934596" w14:textId="77777777" w:rsidR="0047154A" w:rsidRPr="0047154A" w:rsidRDefault="0047154A" w:rsidP="0047154A">
      <w:r w:rsidRPr="0047154A">
        <w:t>bar(</w:t>
      </w:r>
      <w:proofErr w:type="spellStart"/>
      <w:r w:rsidRPr="0047154A">
        <w:t>x,y</w:t>
      </w:r>
      <w:proofErr w:type="spellEnd"/>
      <w:r w:rsidRPr="0047154A">
        <w:t>);</w:t>
      </w:r>
    </w:p>
    <w:p w14:paraId="5AE14C61" w14:textId="77777777" w:rsidR="0047154A" w:rsidRPr="0047154A" w:rsidRDefault="0047154A" w:rsidP="0047154A">
      <w:r w:rsidRPr="0047154A">
        <w:t>hold on;</w:t>
      </w:r>
    </w:p>
    <w:p w14:paraId="103C0A9F" w14:textId="77777777" w:rsidR="0047154A" w:rsidRPr="0047154A" w:rsidRDefault="0047154A" w:rsidP="0047154A">
      <w:proofErr w:type="spellStart"/>
      <w:r w:rsidRPr="0047154A">
        <w:t>errorbar</w:t>
      </w:r>
      <w:proofErr w:type="spellEnd"/>
      <w:r w:rsidRPr="0047154A">
        <w:t>(</w:t>
      </w:r>
      <w:proofErr w:type="spellStart"/>
      <w:r w:rsidRPr="0047154A">
        <w:t>x,y,e</w:t>
      </w:r>
      <w:proofErr w:type="spellEnd"/>
      <w:r w:rsidRPr="0047154A">
        <w:t>);</w:t>
      </w:r>
    </w:p>
    <w:p w14:paraId="6A702005" w14:textId="77777777" w:rsid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>
        <w:rPr>
          <w:rFonts w:hint="eastAsia"/>
          <w:b/>
          <w:bCs/>
        </w:rPr>
        <w:t>图像：</w:t>
      </w:r>
    </w:p>
    <w:p w14:paraId="6A894ABD" w14:textId="77777777" w:rsidR="0047154A" w:rsidRPr="0047154A" w:rsidRDefault="0047154A" w:rsidP="0047154A">
      <w:pPr>
        <w:spacing w:beforeLines="50" w:before="156" w:afterLines="50" w:after="156"/>
        <w:outlineLvl w:val="0"/>
        <w:rPr>
          <w:b/>
          <w:bCs/>
        </w:rPr>
      </w:pPr>
      <w:r>
        <w:rPr>
          <w:noProof/>
        </w:rPr>
        <w:drawing>
          <wp:inline distT="0" distB="0" distL="0" distR="0" wp14:anchorId="0187CAE8" wp14:editId="517FE00D">
            <wp:extent cx="3744000" cy="333471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44000" cy="3334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7154A" w:rsidRPr="0047154A" w:rsidSect="007376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CB33DB" w14:textId="77777777" w:rsidR="004B27A1" w:rsidRDefault="004B27A1" w:rsidP="001600BD">
      <w:r>
        <w:separator/>
      </w:r>
    </w:p>
  </w:endnote>
  <w:endnote w:type="continuationSeparator" w:id="0">
    <w:p w14:paraId="7F9563C3" w14:textId="77777777" w:rsidR="004B27A1" w:rsidRDefault="004B27A1" w:rsidP="00160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FA970" w14:textId="77777777" w:rsidR="004B27A1" w:rsidRDefault="004B27A1" w:rsidP="001600BD">
      <w:r>
        <w:separator/>
      </w:r>
    </w:p>
  </w:footnote>
  <w:footnote w:type="continuationSeparator" w:id="0">
    <w:p w14:paraId="08F45862" w14:textId="77777777" w:rsidR="004B27A1" w:rsidRDefault="004B27A1" w:rsidP="001600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4DDD"/>
    <w:rsid w:val="00014D15"/>
    <w:rsid w:val="001600BD"/>
    <w:rsid w:val="00174DDD"/>
    <w:rsid w:val="002A0AEE"/>
    <w:rsid w:val="003A227C"/>
    <w:rsid w:val="003F00E9"/>
    <w:rsid w:val="00410744"/>
    <w:rsid w:val="0047154A"/>
    <w:rsid w:val="004B27A1"/>
    <w:rsid w:val="004E2FB2"/>
    <w:rsid w:val="004F115D"/>
    <w:rsid w:val="005D51C3"/>
    <w:rsid w:val="006A3DF2"/>
    <w:rsid w:val="00737688"/>
    <w:rsid w:val="007C4861"/>
    <w:rsid w:val="007F6622"/>
    <w:rsid w:val="0086552F"/>
    <w:rsid w:val="008C3296"/>
    <w:rsid w:val="00942106"/>
    <w:rsid w:val="009C411C"/>
    <w:rsid w:val="00A1553B"/>
    <w:rsid w:val="00A22035"/>
    <w:rsid w:val="00A91DD5"/>
    <w:rsid w:val="00B074AB"/>
    <w:rsid w:val="00B12E89"/>
    <w:rsid w:val="00B17627"/>
    <w:rsid w:val="00B73D13"/>
    <w:rsid w:val="00BE150E"/>
    <w:rsid w:val="00C529A7"/>
    <w:rsid w:val="00C77B04"/>
    <w:rsid w:val="00CC0363"/>
    <w:rsid w:val="00D20AF0"/>
    <w:rsid w:val="00DD58F2"/>
    <w:rsid w:val="00FA54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DDB8B0"/>
  <w15:docId w15:val="{FCBCE566-E96A-499F-9082-3AC9060B32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00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00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00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00B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00BD"/>
    <w:rPr>
      <w:sz w:val="18"/>
      <w:szCs w:val="18"/>
    </w:rPr>
  </w:style>
  <w:style w:type="paragraph" w:styleId="a7">
    <w:name w:val="Date"/>
    <w:basedOn w:val="a"/>
    <w:next w:val="a"/>
    <w:link w:val="a8"/>
    <w:qFormat/>
    <w:rsid w:val="001600BD"/>
    <w:pPr>
      <w:ind w:leftChars="2500" w:left="2500"/>
    </w:pPr>
  </w:style>
  <w:style w:type="character" w:customStyle="1" w:styleId="a8">
    <w:name w:val="日期 字符"/>
    <w:basedOn w:val="a0"/>
    <w:link w:val="a7"/>
    <w:qFormat/>
    <w:rsid w:val="001600BD"/>
    <w:rPr>
      <w:rFonts w:ascii="Times New Roman" w:eastAsia="宋体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3F00E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F00E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8</Pages>
  <Words>359</Words>
  <Characters>2049</Characters>
  <Application>Microsoft Office Word</Application>
  <DocSecurity>0</DocSecurity>
  <Lines>17</Lines>
  <Paragraphs>4</Paragraphs>
  <ScaleCrop>false</ScaleCrop>
  <Company/>
  <LinksUpToDate>false</LinksUpToDate>
  <CharactersWithSpaces>2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iaqi</dc:creator>
  <cp:keywords/>
  <dc:description/>
  <cp:lastModifiedBy>埃尔弗雷德 施坦因</cp:lastModifiedBy>
  <cp:revision>23</cp:revision>
  <dcterms:created xsi:type="dcterms:W3CDTF">2019-11-09T06:21:00Z</dcterms:created>
  <dcterms:modified xsi:type="dcterms:W3CDTF">2022-11-08T16:40:00Z</dcterms:modified>
</cp:coreProperties>
</file>